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307" r:id="rId3"/>
    <p:sldId id="372" r:id="rId4"/>
    <p:sldId id="373" r:id="rId5"/>
    <p:sldId id="374" r:id="rId6"/>
    <p:sldId id="356" r:id="rId7"/>
    <p:sldId id="375" r:id="rId8"/>
    <p:sldId id="376" r:id="rId9"/>
    <p:sldId id="377" r:id="rId10"/>
    <p:sldId id="378" r:id="rId11"/>
    <p:sldId id="379" r:id="rId12"/>
    <p:sldId id="380" r:id="rId13"/>
    <p:sldId id="387" r:id="rId14"/>
    <p:sldId id="371" r:id="rId15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374" autoAdjust="0"/>
  </p:normalViewPr>
  <p:slideViewPr>
    <p:cSldViewPr>
      <p:cViewPr varScale="1">
        <p:scale>
          <a:sx n="37" d="100"/>
          <a:sy n="37" d="100"/>
        </p:scale>
        <p:origin x="618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053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457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9464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39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35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418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12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6125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7080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420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0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56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2.emf"/><Relationship Id="rId5" Type="http://schemas.openxmlformats.org/officeDocument/2006/relationships/image" Target="../media/image18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7.w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ÔN TẬP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362108" y="6096000"/>
            <a:ext cx="1018873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I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ỐI ĐA DIỆ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947299"/>
            <a:ext cx="19013083" cy="452394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703211" y="3245388"/>
                <a:ext cx="2256588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tam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đề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có cạnh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. Các cạnh bê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tạo với đáy một gó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là giao điểm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với mặt phẳng qu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914400" indent="-914400" algn="just">
                  <a:buAutoNum type="alphaLcPeriod"/>
                </a:pP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Tính tỉ số thể tích của hai khối chóp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𝐷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L="914400" indent="-914400" algn="just">
                  <a:buAutoNum type="alphaLcPeriod"/>
                </a:pPr>
                <a:r>
                  <a:rPr lang="en-US" sz="4800">
                    <a:latin typeface="Cambria" panose="02040503050406030204" pitchFamily="18" charset="0"/>
                    <a:ea typeface="Cambria" panose="02040503050406030204" pitchFamily="18" charset="0"/>
                  </a:rPr>
                  <a:t>Tính thể tích của khối chóp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𝐷𝐵𝐶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1" y="3245388"/>
                <a:ext cx="22565882" cy="3046988"/>
              </a:xfrm>
              <a:prstGeom prst="rect">
                <a:avLst/>
              </a:prstGeom>
              <a:blipFill>
                <a:blip r:embed="rId3"/>
                <a:stretch>
                  <a:fillRect l="-1216" t="-4600" r="-1243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ẬP VẬN DỤ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2505364" y="8134016"/>
            <a:ext cx="121848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Áp dụng công thức tính tỉ số thể tích, ta có</a:t>
            </a:r>
            <a:endParaRPr lang="en-US" sz="4400" dirty="0"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505364" y="8965677"/>
                <a:ext cx="11847016" cy="1493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𝐵𝐶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𝐵𝐶</m:t>
                              </m:r>
                            </m:sub>
                          </m:sSub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𝐴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𝐵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𝐶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364" y="8965677"/>
                <a:ext cx="11847016" cy="14933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7400" y="7193830"/>
            <a:ext cx="5741239" cy="6454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57400" y="10332975"/>
                <a:ext cx="8685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. Ta có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𝐻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𝐻</m:t>
                    </m:r>
                    <m:func>
                      <m:func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tan</m:t>
                        </m:r>
                      </m:fName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°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func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0332975"/>
                <a:ext cx="8685400" cy="784767"/>
              </a:xfrm>
              <a:prstGeom prst="rect">
                <a:avLst/>
              </a:prstGeom>
              <a:blipFill>
                <a:blip r:embed="rId6"/>
                <a:stretch>
                  <a:fillRect l="-2879" t="-13178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91415" y="11188694"/>
                <a:ext cx="14938269" cy="2193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eo a, ta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𝐵𝐶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𝐶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𝐻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𝐶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96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415" y="11188694"/>
                <a:ext cx="14938269" cy="2193806"/>
              </a:xfrm>
              <a:prstGeom prst="rect">
                <a:avLst/>
              </a:prstGeom>
              <a:blipFill>
                <a:blip r:embed="rId7"/>
                <a:stretch>
                  <a:fillRect l="-1673" t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62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7" grpId="0"/>
      <p:bldP spid="46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04800" y="5293887"/>
            <a:ext cx="23858870" cy="8400621"/>
            <a:chOff x="1205494" y="6941416"/>
            <a:chExt cx="21662984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16588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647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57200" y="2385601"/>
            <a:ext cx="23391942" cy="279739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193490"/>
              <a:chOff x="534987" y="1647866"/>
              <a:chExt cx="4197167" cy="137176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1371767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2540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76479" y="3148056"/>
                <a:ext cx="22204638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a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7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ặ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ê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𝐶𝐴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ạ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áy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ộ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479" y="3148056"/>
                <a:ext cx="22204638" cy="1586396"/>
              </a:xfrm>
              <a:prstGeom prst="rect">
                <a:avLst/>
              </a:prstGeom>
              <a:blipFill>
                <a:blip r:embed="rId3"/>
                <a:stretch>
                  <a:fillRect t="-8812" r="-1236" b="-19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ẬP VẬN DỤ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146162" y="5849661"/>
                <a:ext cx="19292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Gọi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iếu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S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𝐶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ẻ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𝐼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𝐻𝐾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𝐻𝐽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162" y="5849661"/>
                <a:ext cx="19292461" cy="830997"/>
              </a:xfrm>
              <a:prstGeom prst="rect">
                <a:avLst/>
              </a:prstGeom>
              <a:blipFill>
                <a:blip r:embed="rId4"/>
                <a:stretch>
                  <a:fillRect l="-1422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7469" y="8572377"/>
                <a:ext cx="7010400" cy="1141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4800" b="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b="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800" b="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469" y="8572377"/>
                <a:ext cx="7010400" cy="1141466"/>
              </a:xfrm>
              <a:prstGeom prst="rect">
                <a:avLst/>
              </a:prstGeom>
              <a:blipFill>
                <a:blip r:embed="rId5"/>
                <a:stretch>
                  <a:fillRect l="-3913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7670" y="7086600"/>
            <a:ext cx="5123930" cy="6597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99173" y="6553200"/>
                <a:ext cx="19088366" cy="1998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𝐼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𝐽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𝐾</m:t>
                    </m:r>
                    <m:r>
                      <a:rPr lang="en-US" sz="44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173" y="6553200"/>
                <a:ext cx="19088366" cy="1998047"/>
              </a:xfrm>
              <a:prstGeom prst="rect">
                <a:avLst/>
              </a:prstGeom>
              <a:blipFill>
                <a:blip r:embed="rId7"/>
                <a:stretch>
                  <a:fillRect l="-1309" b="-13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848600" y="8673565"/>
                <a:ext cx="12421157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8673565"/>
                <a:ext cx="12421157" cy="912237"/>
              </a:xfrm>
              <a:prstGeom prst="rect">
                <a:avLst/>
              </a:prstGeom>
              <a:blipFill>
                <a:blip r:embed="rId8"/>
                <a:stretch>
                  <a:fillRect l="-2013" t="-4027" b="-26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55952" y="9841884"/>
                <a:ext cx="13772896" cy="1247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nộ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𝐼𝐻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952" y="9841884"/>
                <a:ext cx="13772896" cy="1247201"/>
              </a:xfrm>
              <a:prstGeom prst="rect">
                <a:avLst/>
              </a:prstGeom>
              <a:blipFill>
                <a:blip r:embed="rId9"/>
                <a:stretch>
                  <a:fillRect l="-1815" b="-3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04800" y="11302930"/>
                <a:ext cx="8685400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𝐻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𝐻𝐼</m:t>
                      </m:r>
                      <m:func>
                        <m:func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tan</m:t>
                          </m:r>
                        </m:fName>
                        <m:e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°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2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302930"/>
                <a:ext cx="8685400" cy="8490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95671" y="12408091"/>
                <a:ext cx="19073126" cy="1051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ó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𝐻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2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6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8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671" y="12408091"/>
                <a:ext cx="19073126" cy="1051826"/>
              </a:xfrm>
              <a:prstGeom prst="rect">
                <a:avLst/>
              </a:prstGeom>
              <a:blipFill>
                <a:blip r:embed="rId11"/>
                <a:stretch>
                  <a:fillRect l="-1311" b="-11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50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3" grpId="0"/>
      <p:bldP spid="2" grpId="0"/>
      <p:bldP spid="4" grpId="0"/>
      <p:bldP spid="46" grpId="0"/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63028" y="6941404"/>
            <a:ext cx="23772941" cy="6545132"/>
            <a:chOff x="1205494" y="6941416"/>
            <a:chExt cx="21584964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1580872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ẬP VỀ NHÀ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86666" y="3324007"/>
                <a:ext cx="20767919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𝐴𝐵𝐶𝐷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3324007"/>
                <a:ext cx="20767919" cy="2800767"/>
              </a:xfrm>
              <a:prstGeom prst="rect">
                <a:avLst/>
              </a:prstGeom>
              <a:blipFill>
                <a:blip r:embed="rId3"/>
                <a:stretch>
                  <a:fillRect l="-1174" t="-4348" r="-1203" b="-9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1800" y="7315200"/>
            <a:ext cx="5702456" cy="5257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0295" y="8048428"/>
                <a:ext cx="1803062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tâm hình chữ nhật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𝑂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𝐼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95" y="8048428"/>
                <a:ext cx="18030621" cy="1446550"/>
              </a:xfrm>
              <a:prstGeom prst="rect">
                <a:avLst/>
              </a:prstGeom>
              <a:blipFill>
                <a:blip r:embed="rId5"/>
                <a:stretch>
                  <a:fillRect l="-1387" t="-8403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4732" y="9625419"/>
                <a:ext cx="110165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(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32" y="9625419"/>
                <a:ext cx="11016542" cy="769441"/>
              </a:xfrm>
              <a:prstGeom prst="rect">
                <a:avLst/>
              </a:prstGeom>
              <a:blipFill>
                <a:blip r:embed="rId6"/>
                <a:stretch>
                  <a:fillRect l="-2214" t="-16667" r="-1328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56259" y="10821166"/>
                <a:ext cx="18398691" cy="852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59" y="10821166"/>
                <a:ext cx="18398691" cy="852221"/>
              </a:xfrm>
              <a:prstGeom prst="rect">
                <a:avLst/>
              </a:prstGeom>
              <a:blipFill>
                <a:blip r:embed="rId7"/>
                <a:stretch>
                  <a:fillRect l="-1325" t="-4286" b="-3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25055" y="11966008"/>
                <a:ext cx="9904413" cy="117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  <m:sup>
                            <m:r>
                              <a:rPr lang="en-US" sz="4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55" y="11966008"/>
                <a:ext cx="9904413" cy="1177887"/>
              </a:xfrm>
              <a:prstGeom prst="rect">
                <a:avLst/>
              </a:prstGeom>
              <a:blipFill>
                <a:blip r:embed="rId8"/>
                <a:stretch>
                  <a:fillRect b="-8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9728756" y="12005349"/>
                <a:ext cx="9037346" cy="1149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ương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56" y="12005349"/>
                <a:ext cx="9037346" cy="1149225"/>
              </a:xfrm>
              <a:prstGeom prst="rect">
                <a:avLst/>
              </a:prstGeom>
              <a:blipFill>
                <a:blip r:embed="rId9"/>
                <a:stretch>
                  <a:fillRect l="-2767" r="-2564" b="-10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052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51" grpId="0"/>
      <p:bldP spid="52" grpId="0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64944" y="6469583"/>
            <a:ext cx="24142856" cy="7094017"/>
            <a:chOff x="1205494" y="6941416"/>
            <a:chExt cx="21920833" cy="578442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1916741" cy="554638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677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26720" y="220128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54727" y="140668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TẬP VỀ NHÀ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810293" y="3224606"/>
                <a:ext cx="20767919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𝐴𝐵𝐶𝐷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GB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𝐴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293" y="3224606"/>
                <a:ext cx="20767919" cy="2800767"/>
              </a:xfrm>
              <a:prstGeom prst="rect">
                <a:avLst/>
              </a:prstGeom>
              <a:blipFill>
                <a:blip r:embed="rId3"/>
                <a:stretch>
                  <a:fillRect l="-1203" t="-4575" r="-1174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76744" y="6877577"/>
            <a:ext cx="5702456" cy="64482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9698" y="7528050"/>
                <a:ext cx="13869445" cy="1256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6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𝐵𝐶𝐷</m:t>
                            </m:r>
                          </m:sub>
                        </m:sSub>
                      </m:den>
                    </m:f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b>
                        </m:sSub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𝐵𝐶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𝐵𝐶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𝐴𝐵𝐶𝐷</m:t>
                            </m:r>
                          </m:sub>
                        </m:sSub>
                      </m:den>
                    </m:f>
                  </m:oMath>
                </a14:m>
                <a:endParaRPr lang="en-US" sz="4600" i="1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98" y="7528050"/>
                <a:ext cx="13869445" cy="1256178"/>
              </a:xfrm>
              <a:prstGeom prst="rect">
                <a:avLst/>
              </a:prstGeom>
              <a:blipFill>
                <a:blip r:embed="rId5"/>
                <a:stretch>
                  <a:fillRect l="-1889" b="-3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3141" y="8961106"/>
                <a:ext cx="11894475" cy="11517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</m:oMath>
                </a14:m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</m:den>
                    </m:f>
                  </m:oMath>
                </a14:m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</m:oMath>
                </a14:m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6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4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  <m:r>
                              <a:rPr lang="en-US" sz="4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sz="46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</m:den>
                        </m:f>
                      </m:e>
                    </m:d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41" y="8961106"/>
                <a:ext cx="11894475" cy="1151790"/>
              </a:xfrm>
              <a:prstGeom prst="rect">
                <a:avLst/>
              </a:prstGeom>
              <a:blipFill>
                <a:blip r:embed="rId6"/>
                <a:stretch>
                  <a:fillRect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859534" y="8875331"/>
                <a:ext cx="6504666" cy="1287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(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(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534" y="8875331"/>
                <a:ext cx="6504666" cy="1287660"/>
              </a:xfrm>
              <a:prstGeom prst="rect">
                <a:avLst/>
              </a:prstGeom>
              <a:blipFill>
                <a:blip r:embed="rId7"/>
                <a:stretch>
                  <a:fillRect l="-4026" b="-3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36648" y="11096351"/>
                <a:ext cx="6718699" cy="1067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𝐴𝐵𝐶𝐷</m:t>
                        </m:r>
                      </m:sub>
                    </m:sSub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𝑆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48" y="11096351"/>
                <a:ext cx="6718699" cy="1067343"/>
              </a:xfrm>
              <a:prstGeom prst="rect">
                <a:avLst/>
              </a:prstGeom>
              <a:blipFill>
                <a:blip r:embed="rId8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36648" y="12425019"/>
                <a:ext cx="8624156" cy="1138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𝐴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𝑏𝑐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(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(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(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48" y="12425019"/>
                <a:ext cx="8624156" cy="1138581"/>
              </a:xfrm>
              <a:prstGeom prst="rect">
                <a:avLst/>
              </a:prstGeom>
              <a:blipFill>
                <a:blip r:embed="rId9"/>
                <a:stretch>
                  <a:fillRect l="-2473" b="-2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35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0" grpId="0"/>
      <p:bldP spid="54" grpId="0"/>
      <p:bldP spid="55" grpId="0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812306"/>
            <a:ext cx="23567119" cy="4558096"/>
            <a:chOff x="134375" y="272901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72901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51811" y="7640053"/>
                  <a:ext cx="62280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80452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.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ăng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ụ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44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óp</a:t>
            </a:r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vi-VN" sz="4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2316259" y="5433534"/>
            <a:ext cx="1418494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ăng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rụ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(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óp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) là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hần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ông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an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ược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ớ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i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ạn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bởi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ột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rụ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(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óp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)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ể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ả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ăng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rụ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(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óp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) </a:t>
            </a:r>
            <a:r>
              <a:rPr lang="fr-FR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ấy</a:t>
            </a:r>
            <a:r>
              <a:rPr lang="fr-FR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  <a:endParaRPr lang="vi-VN" sz="4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2316260" y="9095685"/>
                <a:ext cx="541020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latin typeface="Cambria" panose="02040503050406030204" pitchFamily="18" charset="0"/>
                    <a:ea typeface="Cambria" panose="020405030504060302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ì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𝑛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𝑚𝑖𝑛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ọ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𝑎</m:t>
                    </m:r>
                  </m:oMath>
                </a14:m>
                <a:endParaRPr lang="vi-VN" sz="44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9095685"/>
                <a:ext cx="5410200" cy="769441"/>
              </a:xfrm>
              <a:prstGeom prst="rect">
                <a:avLst/>
              </a:prstGeom>
              <a:blipFill>
                <a:blip r:embed="rId3"/>
                <a:stretch>
                  <a:fillRect l="-4622" t="-15873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73"/>
          <p:cNvSpPr>
            <a:spLocks noChangeArrowheads="1"/>
          </p:cNvSpPr>
          <p:nvPr/>
        </p:nvSpPr>
        <p:spPr bwMode="auto">
          <a:xfrm>
            <a:off x="10134918" y="8103408"/>
            <a:ext cx="115834016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122784" y="7924800"/>
            <a:ext cx="13410964" cy="4848915"/>
            <a:chOff x="9122784" y="7924800"/>
            <a:chExt cx="13410964" cy="4848915"/>
          </a:xfrm>
        </p:grpSpPr>
        <p:grpSp>
          <p:nvGrpSpPr>
            <p:cNvPr id="115" name="Group 107"/>
            <p:cNvGrpSpPr>
              <a:grpSpLocks/>
            </p:cNvGrpSpPr>
            <p:nvPr/>
          </p:nvGrpSpPr>
          <p:grpSpPr bwMode="auto">
            <a:xfrm>
              <a:off x="15523348" y="7924800"/>
              <a:ext cx="7010400" cy="4848915"/>
              <a:chOff x="7704" y="264"/>
              <a:chExt cx="2170" cy="1666"/>
            </a:xfrm>
          </p:grpSpPr>
          <p:sp>
            <p:nvSpPr>
              <p:cNvPr id="116" name="Freeform 108"/>
              <p:cNvSpPr>
                <a:spLocks/>
              </p:cNvSpPr>
              <p:nvPr/>
            </p:nvSpPr>
            <p:spPr bwMode="auto">
              <a:xfrm>
                <a:off x="7738" y="293"/>
                <a:ext cx="2098" cy="1603"/>
              </a:xfrm>
              <a:custGeom>
                <a:avLst/>
                <a:gdLst>
                  <a:gd name="T0" fmla="+- 0 8650 7738"/>
                  <a:gd name="T1" fmla="*/ T0 w 2098"/>
                  <a:gd name="T2" fmla="+- 0 293 293"/>
                  <a:gd name="T3" fmla="*/ 293 h 1603"/>
                  <a:gd name="T4" fmla="+- 0 7738 7738"/>
                  <a:gd name="T5" fmla="*/ T4 w 2098"/>
                  <a:gd name="T6" fmla="+- 0 1896 293"/>
                  <a:gd name="T7" fmla="*/ 1896 h 1603"/>
                  <a:gd name="T8" fmla="+- 0 9245 7738"/>
                  <a:gd name="T9" fmla="*/ T8 w 2098"/>
                  <a:gd name="T10" fmla="+- 0 1896 293"/>
                  <a:gd name="T11" fmla="*/ 1896 h 1603"/>
                  <a:gd name="T12" fmla="+- 0 9835 7738"/>
                  <a:gd name="T13" fmla="*/ T12 w 2098"/>
                  <a:gd name="T14" fmla="+- 0 1306 293"/>
                  <a:gd name="T15" fmla="*/ 1306 h 1603"/>
                  <a:gd name="T16" fmla="+- 0 8650 7738"/>
                  <a:gd name="T17" fmla="*/ T16 w 2098"/>
                  <a:gd name="T18" fmla="+- 0 293 293"/>
                  <a:gd name="T19" fmla="*/ 293 h 160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098" h="1603">
                    <a:moveTo>
                      <a:pt x="912" y="0"/>
                    </a:moveTo>
                    <a:lnTo>
                      <a:pt x="0" y="1603"/>
                    </a:lnTo>
                    <a:lnTo>
                      <a:pt x="1507" y="1603"/>
                    </a:lnTo>
                    <a:lnTo>
                      <a:pt x="2097" y="1013"/>
                    </a:lnTo>
                    <a:lnTo>
                      <a:pt x="912" y="0"/>
                    </a:lnTo>
                    <a:close/>
                  </a:path>
                </a:pathLst>
              </a:custGeom>
              <a:solidFill>
                <a:srgbClr val="C5E0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7" name="Freeform 109"/>
              <p:cNvSpPr>
                <a:spLocks/>
              </p:cNvSpPr>
              <p:nvPr/>
            </p:nvSpPr>
            <p:spPr bwMode="auto">
              <a:xfrm>
                <a:off x="7738" y="293"/>
                <a:ext cx="2098" cy="1603"/>
              </a:xfrm>
              <a:custGeom>
                <a:avLst/>
                <a:gdLst>
                  <a:gd name="T0" fmla="+- 0 8650 7738"/>
                  <a:gd name="T1" fmla="*/ T0 w 2098"/>
                  <a:gd name="T2" fmla="+- 0 293 293"/>
                  <a:gd name="T3" fmla="*/ 293 h 1603"/>
                  <a:gd name="T4" fmla="+- 0 9835 7738"/>
                  <a:gd name="T5" fmla="*/ T4 w 2098"/>
                  <a:gd name="T6" fmla="+- 0 1306 293"/>
                  <a:gd name="T7" fmla="*/ 1306 h 1603"/>
                  <a:gd name="T8" fmla="+- 0 9245 7738"/>
                  <a:gd name="T9" fmla="*/ T8 w 2098"/>
                  <a:gd name="T10" fmla="+- 0 1896 293"/>
                  <a:gd name="T11" fmla="*/ 1896 h 1603"/>
                  <a:gd name="T12" fmla="+- 0 7738 7738"/>
                  <a:gd name="T13" fmla="*/ T12 w 2098"/>
                  <a:gd name="T14" fmla="+- 0 1896 293"/>
                  <a:gd name="T15" fmla="*/ 1896 h 1603"/>
                  <a:gd name="T16" fmla="+- 0 8650 7738"/>
                  <a:gd name="T17" fmla="*/ T16 w 2098"/>
                  <a:gd name="T18" fmla="+- 0 293 293"/>
                  <a:gd name="T19" fmla="*/ 293 h 160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098" h="1603">
                    <a:moveTo>
                      <a:pt x="912" y="0"/>
                    </a:moveTo>
                    <a:lnTo>
                      <a:pt x="2097" y="1013"/>
                    </a:lnTo>
                    <a:lnTo>
                      <a:pt x="1507" y="1603"/>
                    </a:lnTo>
                    <a:lnTo>
                      <a:pt x="0" y="1603"/>
                    </a:lnTo>
                    <a:lnTo>
                      <a:pt x="912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8" name="Freeform 110"/>
              <p:cNvSpPr>
                <a:spLocks/>
              </p:cNvSpPr>
              <p:nvPr/>
            </p:nvSpPr>
            <p:spPr bwMode="auto">
              <a:xfrm>
                <a:off x="7738" y="1896"/>
                <a:ext cx="1507" cy="0"/>
              </a:xfrm>
              <a:custGeom>
                <a:avLst/>
                <a:gdLst>
                  <a:gd name="T0" fmla="+- 0 7738 7738"/>
                  <a:gd name="T1" fmla="*/ T0 w 1507"/>
                  <a:gd name="T2" fmla="+- 0 9245 7738"/>
                  <a:gd name="T3" fmla="*/ T2 w 1507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507">
                    <a:moveTo>
                      <a:pt x="0" y="0"/>
                    </a:moveTo>
                    <a:lnTo>
                      <a:pt x="1507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9" name="Freeform 111"/>
              <p:cNvSpPr>
                <a:spLocks/>
              </p:cNvSpPr>
              <p:nvPr/>
            </p:nvSpPr>
            <p:spPr bwMode="auto">
              <a:xfrm>
                <a:off x="8328" y="1306"/>
                <a:ext cx="1507" cy="0"/>
              </a:xfrm>
              <a:custGeom>
                <a:avLst/>
                <a:gdLst>
                  <a:gd name="T0" fmla="+- 0 8328 8328"/>
                  <a:gd name="T1" fmla="*/ T0 w 1507"/>
                  <a:gd name="T2" fmla="+- 0 9835 8328"/>
                  <a:gd name="T3" fmla="*/ T2 w 1507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507">
                    <a:moveTo>
                      <a:pt x="0" y="0"/>
                    </a:moveTo>
                    <a:lnTo>
                      <a:pt x="1507" y="0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0" name="Freeform 112"/>
              <p:cNvSpPr>
                <a:spLocks/>
              </p:cNvSpPr>
              <p:nvPr/>
            </p:nvSpPr>
            <p:spPr bwMode="auto">
              <a:xfrm>
                <a:off x="7738" y="1306"/>
                <a:ext cx="590" cy="590"/>
              </a:xfrm>
              <a:custGeom>
                <a:avLst/>
                <a:gdLst>
                  <a:gd name="T0" fmla="+- 0 8328 7738"/>
                  <a:gd name="T1" fmla="*/ T0 w 590"/>
                  <a:gd name="T2" fmla="+- 0 1306 1306"/>
                  <a:gd name="T3" fmla="*/ 1306 h 590"/>
                  <a:gd name="T4" fmla="+- 0 7738 7738"/>
                  <a:gd name="T5" fmla="*/ T4 w 590"/>
                  <a:gd name="T6" fmla="+- 0 1896 1306"/>
                  <a:gd name="T7" fmla="*/ 1896 h 590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590" h="590">
                    <a:moveTo>
                      <a:pt x="590" y="0"/>
                    </a:moveTo>
                    <a:lnTo>
                      <a:pt x="0" y="590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1" name="Freeform 113"/>
              <p:cNvSpPr>
                <a:spLocks/>
              </p:cNvSpPr>
              <p:nvPr/>
            </p:nvSpPr>
            <p:spPr bwMode="auto">
              <a:xfrm>
                <a:off x="9245" y="1306"/>
                <a:ext cx="590" cy="590"/>
              </a:xfrm>
              <a:custGeom>
                <a:avLst/>
                <a:gdLst>
                  <a:gd name="T0" fmla="+- 0 9835 9245"/>
                  <a:gd name="T1" fmla="*/ T0 w 590"/>
                  <a:gd name="T2" fmla="+- 0 1306 1306"/>
                  <a:gd name="T3" fmla="*/ 1306 h 590"/>
                  <a:gd name="T4" fmla="+- 0 9245 9245"/>
                  <a:gd name="T5" fmla="*/ T4 w 590"/>
                  <a:gd name="T6" fmla="+- 0 1896 1306"/>
                  <a:gd name="T7" fmla="*/ 1896 h 590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590" h="590">
                    <a:moveTo>
                      <a:pt x="590" y="0"/>
                    </a:moveTo>
                    <a:lnTo>
                      <a:pt x="0" y="59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2" name="Freeform 114"/>
              <p:cNvSpPr>
                <a:spLocks/>
              </p:cNvSpPr>
              <p:nvPr/>
            </p:nvSpPr>
            <p:spPr bwMode="auto">
              <a:xfrm>
                <a:off x="8650" y="293"/>
                <a:ext cx="1186" cy="1013"/>
              </a:xfrm>
              <a:custGeom>
                <a:avLst/>
                <a:gdLst>
                  <a:gd name="T0" fmla="+- 0 9835 8650"/>
                  <a:gd name="T1" fmla="*/ T0 w 1186"/>
                  <a:gd name="T2" fmla="+- 0 1306 293"/>
                  <a:gd name="T3" fmla="*/ 1306 h 1013"/>
                  <a:gd name="T4" fmla="+- 0 8650 8650"/>
                  <a:gd name="T5" fmla="*/ T4 w 1186"/>
                  <a:gd name="T6" fmla="+- 0 293 293"/>
                  <a:gd name="T7" fmla="*/ 293 h 101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186" h="1013">
                    <a:moveTo>
                      <a:pt x="1185" y="101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3" name="Freeform 115"/>
              <p:cNvSpPr>
                <a:spLocks/>
              </p:cNvSpPr>
              <p:nvPr/>
            </p:nvSpPr>
            <p:spPr bwMode="auto">
              <a:xfrm>
                <a:off x="8650" y="293"/>
                <a:ext cx="595" cy="1594"/>
              </a:xfrm>
              <a:custGeom>
                <a:avLst/>
                <a:gdLst>
                  <a:gd name="T0" fmla="+- 0 8650 8650"/>
                  <a:gd name="T1" fmla="*/ T0 w 595"/>
                  <a:gd name="T2" fmla="+- 0 293 293"/>
                  <a:gd name="T3" fmla="*/ 293 h 1594"/>
                  <a:gd name="T4" fmla="+- 0 9245 8650"/>
                  <a:gd name="T5" fmla="*/ T4 w 595"/>
                  <a:gd name="T6" fmla="+- 0 1887 293"/>
                  <a:gd name="T7" fmla="*/ 1887 h 159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595" h="1594">
                    <a:moveTo>
                      <a:pt x="0" y="0"/>
                    </a:moveTo>
                    <a:lnTo>
                      <a:pt x="595" y="1594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4" name="Freeform 116"/>
              <p:cNvSpPr>
                <a:spLocks/>
              </p:cNvSpPr>
              <p:nvPr/>
            </p:nvSpPr>
            <p:spPr bwMode="auto">
              <a:xfrm>
                <a:off x="8328" y="293"/>
                <a:ext cx="322" cy="1013"/>
              </a:xfrm>
              <a:custGeom>
                <a:avLst/>
                <a:gdLst>
                  <a:gd name="T0" fmla="+- 0 8650 8328"/>
                  <a:gd name="T1" fmla="*/ T0 w 322"/>
                  <a:gd name="T2" fmla="+- 0 293 293"/>
                  <a:gd name="T3" fmla="*/ 293 h 1013"/>
                  <a:gd name="T4" fmla="+- 0 8328 8328"/>
                  <a:gd name="T5" fmla="*/ T4 w 322"/>
                  <a:gd name="T6" fmla="+- 0 1306 293"/>
                  <a:gd name="T7" fmla="*/ 1306 h 101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322" h="1013">
                    <a:moveTo>
                      <a:pt x="322" y="0"/>
                    </a:moveTo>
                    <a:lnTo>
                      <a:pt x="0" y="1013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5" name="Freeform 117"/>
              <p:cNvSpPr>
                <a:spLocks/>
              </p:cNvSpPr>
              <p:nvPr/>
            </p:nvSpPr>
            <p:spPr bwMode="auto">
              <a:xfrm>
                <a:off x="7738" y="293"/>
                <a:ext cx="912" cy="1603"/>
              </a:xfrm>
              <a:custGeom>
                <a:avLst/>
                <a:gdLst>
                  <a:gd name="T0" fmla="+- 0 8650 7738"/>
                  <a:gd name="T1" fmla="*/ T0 w 912"/>
                  <a:gd name="T2" fmla="+- 0 293 293"/>
                  <a:gd name="T3" fmla="*/ 293 h 1603"/>
                  <a:gd name="T4" fmla="+- 0 7738 7738"/>
                  <a:gd name="T5" fmla="*/ T4 w 912"/>
                  <a:gd name="T6" fmla="+- 0 1896 293"/>
                  <a:gd name="T7" fmla="*/ 1896 h 160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912" h="1603">
                    <a:moveTo>
                      <a:pt x="912" y="0"/>
                    </a:moveTo>
                    <a:lnTo>
                      <a:pt x="0" y="1603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6" name="Freeform 118"/>
              <p:cNvSpPr>
                <a:spLocks/>
              </p:cNvSpPr>
              <p:nvPr/>
            </p:nvSpPr>
            <p:spPr bwMode="auto">
              <a:xfrm>
                <a:off x="8626" y="274"/>
                <a:ext cx="48" cy="48"/>
              </a:xfrm>
              <a:custGeom>
                <a:avLst/>
                <a:gdLst>
                  <a:gd name="T0" fmla="+- 0 8650 8626"/>
                  <a:gd name="T1" fmla="*/ T0 w 48"/>
                  <a:gd name="T2" fmla="+- 0 274 274"/>
                  <a:gd name="T3" fmla="*/ 274 h 48"/>
                  <a:gd name="T4" fmla="+- 0 8635 8626"/>
                  <a:gd name="T5" fmla="*/ T4 w 48"/>
                  <a:gd name="T6" fmla="+- 0 274 274"/>
                  <a:gd name="T7" fmla="*/ 274 h 48"/>
                  <a:gd name="T8" fmla="+- 0 8626 8626"/>
                  <a:gd name="T9" fmla="*/ T8 w 48"/>
                  <a:gd name="T10" fmla="+- 0 288 274"/>
                  <a:gd name="T11" fmla="*/ 288 h 48"/>
                  <a:gd name="T12" fmla="+- 0 8626 8626"/>
                  <a:gd name="T13" fmla="*/ T12 w 48"/>
                  <a:gd name="T14" fmla="+- 0 312 274"/>
                  <a:gd name="T15" fmla="*/ 312 h 48"/>
                  <a:gd name="T16" fmla="+- 0 8635 8626"/>
                  <a:gd name="T17" fmla="*/ T16 w 48"/>
                  <a:gd name="T18" fmla="+- 0 322 274"/>
                  <a:gd name="T19" fmla="*/ 322 h 48"/>
                  <a:gd name="T20" fmla="+- 0 8664 8626"/>
                  <a:gd name="T21" fmla="*/ T20 w 48"/>
                  <a:gd name="T22" fmla="+- 0 322 274"/>
                  <a:gd name="T23" fmla="*/ 322 h 48"/>
                  <a:gd name="T24" fmla="+- 0 8674 8626"/>
                  <a:gd name="T25" fmla="*/ T24 w 48"/>
                  <a:gd name="T26" fmla="+- 0 312 274"/>
                  <a:gd name="T27" fmla="*/ 312 h 48"/>
                  <a:gd name="T28" fmla="+- 0 8674 8626"/>
                  <a:gd name="T29" fmla="*/ T28 w 48"/>
                  <a:gd name="T30" fmla="+- 0 288 274"/>
                  <a:gd name="T31" fmla="*/ 288 h 48"/>
                  <a:gd name="T32" fmla="+- 0 8664 8626"/>
                  <a:gd name="T33" fmla="*/ T32 w 48"/>
                  <a:gd name="T34" fmla="+- 0 274 274"/>
                  <a:gd name="T35" fmla="*/ 274 h 48"/>
                  <a:gd name="T36" fmla="+- 0 8650 8626"/>
                  <a:gd name="T37" fmla="*/ T36 w 48"/>
                  <a:gd name="T38" fmla="+- 0 274 274"/>
                  <a:gd name="T39" fmla="*/ 274 h 4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</a:cxnLst>
                <a:rect l="0" t="0" r="r" b="b"/>
                <a:pathLst>
                  <a:path w="48" h="48">
                    <a:moveTo>
                      <a:pt x="24" y="0"/>
                    </a:moveTo>
                    <a:lnTo>
                      <a:pt x="9" y="0"/>
                    </a:lnTo>
                    <a:lnTo>
                      <a:pt x="0" y="14"/>
                    </a:lnTo>
                    <a:lnTo>
                      <a:pt x="0" y="38"/>
                    </a:lnTo>
                    <a:lnTo>
                      <a:pt x="9" y="48"/>
                    </a:lnTo>
                    <a:lnTo>
                      <a:pt x="38" y="48"/>
                    </a:lnTo>
                    <a:lnTo>
                      <a:pt x="48" y="38"/>
                    </a:lnTo>
                    <a:lnTo>
                      <a:pt x="48" y="14"/>
                    </a:lnTo>
                    <a:lnTo>
                      <a:pt x="38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7" name="Freeform 119"/>
              <p:cNvSpPr>
                <a:spLocks/>
              </p:cNvSpPr>
              <p:nvPr/>
            </p:nvSpPr>
            <p:spPr bwMode="auto">
              <a:xfrm>
                <a:off x="8309" y="1277"/>
                <a:ext cx="48" cy="48"/>
              </a:xfrm>
              <a:custGeom>
                <a:avLst/>
                <a:gdLst>
                  <a:gd name="T0" fmla="+- 0 8333 8309"/>
                  <a:gd name="T1" fmla="*/ T0 w 48"/>
                  <a:gd name="T2" fmla="+- 0 1277 1277"/>
                  <a:gd name="T3" fmla="*/ 1277 h 48"/>
                  <a:gd name="T4" fmla="+- 0 8318 8309"/>
                  <a:gd name="T5" fmla="*/ T4 w 48"/>
                  <a:gd name="T6" fmla="+- 0 1277 1277"/>
                  <a:gd name="T7" fmla="*/ 1277 h 48"/>
                  <a:gd name="T8" fmla="+- 0 8309 8309"/>
                  <a:gd name="T9" fmla="*/ T8 w 48"/>
                  <a:gd name="T10" fmla="+- 0 1287 1277"/>
                  <a:gd name="T11" fmla="*/ 1287 h 48"/>
                  <a:gd name="T12" fmla="+- 0 8309 8309"/>
                  <a:gd name="T13" fmla="*/ T12 w 48"/>
                  <a:gd name="T14" fmla="+- 0 1316 1277"/>
                  <a:gd name="T15" fmla="*/ 1316 h 48"/>
                  <a:gd name="T16" fmla="+- 0 8318 8309"/>
                  <a:gd name="T17" fmla="*/ T16 w 48"/>
                  <a:gd name="T18" fmla="+- 0 1325 1277"/>
                  <a:gd name="T19" fmla="*/ 1325 h 48"/>
                  <a:gd name="T20" fmla="+- 0 8347 8309"/>
                  <a:gd name="T21" fmla="*/ T20 w 48"/>
                  <a:gd name="T22" fmla="+- 0 1325 1277"/>
                  <a:gd name="T23" fmla="*/ 1325 h 48"/>
                  <a:gd name="T24" fmla="+- 0 8357 8309"/>
                  <a:gd name="T25" fmla="*/ T24 w 48"/>
                  <a:gd name="T26" fmla="+- 0 1316 1277"/>
                  <a:gd name="T27" fmla="*/ 1316 h 48"/>
                  <a:gd name="T28" fmla="+- 0 8357 8309"/>
                  <a:gd name="T29" fmla="*/ T28 w 48"/>
                  <a:gd name="T30" fmla="+- 0 1287 1277"/>
                  <a:gd name="T31" fmla="*/ 1287 h 48"/>
                  <a:gd name="T32" fmla="+- 0 8347 8309"/>
                  <a:gd name="T33" fmla="*/ T32 w 48"/>
                  <a:gd name="T34" fmla="+- 0 1277 1277"/>
                  <a:gd name="T35" fmla="*/ 1277 h 48"/>
                  <a:gd name="T36" fmla="+- 0 8333 8309"/>
                  <a:gd name="T37" fmla="*/ T36 w 48"/>
                  <a:gd name="T38" fmla="+- 0 1277 1277"/>
                  <a:gd name="T39" fmla="*/ 1277 h 4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</a:cxnLst>
                <a:rect l="0" t="0" r="r" b="b"/>
                <a:pathLst>
                  <a:path w="48" h="48">
                    <a:moveTo>
                      <a:pt x="24" y="0"/>
                    </a:moveTo>
                    <a:lnTo>
                      <a:pt x="9" y="0"/>
                    </a:lnTo>
                    <a:lnTo>
                      <a:pt x="0" y="10"/>
                    </a:lnTo>
                    <a:lnTo>
                      <a:pt x="0" y="39"/>
                    </a:lnTo>
                    <a:lnTo>
                      <a:pt x="9" y="48"/>
                    </a:lnTo>
                    <a:lnTo>
                      <a:pt x="38" y="48"/>
                    </a:lnTo>
                    <a:lnTo>
                      <a:pt x="48" y="39"/>
                    </a:lnTo>
                    <a:lnTo>
                      <a:pt x="48" y="10"/>
                    </a:lnTo>
                    <a:lnTo>
                      <a:pt x="38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Freeform 120"/>
              <p:cNvSpPr>
                <a:spLocks/>
              </p:cNvSpPr>
              <p:nvPr/>
            </p:nvSpPr>
            <p:spPr bwMode="auto">
              <a:xfrm>
                <a:off x="7714" y="1872"/>
                <a:ext cx="48" cy="48"/>
              </a:xfrm>
              <a:custGeom>
                <a:avLst/>
                <a:gdLst>
                  <a:gd name="T0" fmla="+- 0 7738 7714"/>
                  <a:gd name="T1" fmla="*/ T0 w 48"/>
                  <a:gd name="T2" fmla="+- 0 1872 1872"/>
                  <a:gd name="T3" fmla="*/ 1872 h 48"/>
                  <a:gd name="T4" fmla="+- 0 7728 7714"/>
                  <a:gd name="T5" fmla="*/ T4 w 48"/>
                  <a:gd name="T6" fmla="+- 0 1872 1872"/>
                  <a:gd name="T7" fmla="*/ 1872 h 48"/>
                  <a:gd name="T8" fmla="+- 0 7714 7714"/>
                  <a:gd name="T9" fmla="*/ T8 w 48"/>
                  <a:gd name="T10" fmla="+- 0 1882 1872"/>
                  <a:gd name="T11" fmla="*/ 1882 h 48"/>
                  <a:gd name="T12" fmla="+- 0 7714 7714"/>
                  <a:gd name="T13" fmla="*/ T12 w 48"/>
                  <a:gd name="T14" fmla="+- 0 1906 1872"/>
                  <a:gd name="T15" fmla="*/ 1906 h 48"/>
                  <a:gd name="T16" fmla="+- 0 7728 7714"/>
                  <a:gd name="T17" fmla="*/ T16 w 48"/>
                  <a:gd name="T18" fmla="+- 0 1920 1872"/>
                  <a:gd name="T19" fmla="*/ 1920 h 48"/>
                  <a:gd name="T20" fmla="+- 0 7752 7714"/>
                  <a:gd name="T21" fmla="*/ T20 w 48"/>
                  <a:gd name="T22" fmla="+- 0 1920 1872"/>
                  <a:gd name="T23" fmla="*/ 1920 h 48"/>
                  <a:gd name="T24" fmla="+- 0 7762 7714"/>
                  <a:gd name="T25" fmla="*/ T24 w 48"/>
                  <a:gd name="T26" fmla="+- 0 1906 1872"/>
                  <a:gd name="T27" fmla="*/ 1906 h 48"/>
                  <a:gd name="T28" fmla="+- 0 7762 7714"/>
                  <a:gd name="T29" fmla="*/ T28 w 48"/>
                  <a:gd name="T30" fmla="+- 0 1882 1872"/>
                  <a:gd name="T31" fmla="*/ 1882 h 48"/>
                  <a:gd name="T32" fmla="+- 0 7752 7714"/>
                  <a:gd name="T33" fmla="*/ T32 w 48"/>
                  <a:gd name="T34" fmla="+- 0 1872 1872"/>
                  <a:gd name="T35" fmla="*/ 1872 h 48"/>
                  <a:gd name="T36" fmla="+- 0 7738 7714"/>
                  <a:gd name="T37" fmla="*/ T36 w 48"/>
                  <a:gd name="T38" fmla="+- 0 1872 1872"/>
                  <a:gd name="T39" fmla="*/ 1872 h 4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</a:cxnLst>
                <a:rect l="0" t="0" r="r" b="b"/>
                <a:pathLst>
                  <a:path w="48" h="48">
                    <a:moveTo>
                      <a:pt x="24" y="0"/>
                    </a:moveTo>
                    <a:lnTo>
                      <a:pt x="14" y="0"/>
                    </a:lnTo>
                    <a:lnTo>
                      <a:pt x="0" y="10"/>
                    </a:lnTo>
                    <a:lnTo>
                      <a:pt x="0" y="34"/>
                    </a:lnTo>
                    <a:lnTo>
                      <a:pt x="14" y="48"/>
                    </a:lnTo>
                    <a:lnTo>
                      <a:pt x="38" y="48"/>
                    </a:lnTo>
                    <a:lnTo>
                      <a:pt x="48" y="34"/>
                    </a:lnTo>
                    <a:lnTo>
                      <a:pt x="48" y="10"/>
                    </a:lnTo>
                    <a:lnTo>
                      <a:pt x="38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9" name="Freeform 121"/>
              <p:cNvSpPr>
                <a:spLocks/>
              </p:cNvSpPr>
              <p:nvPr/>
            </p:nvSpPr>
            <p:spPr bwMode="auto">
              <a:xfrm>
                <a:off x="9816" y="1277"/>
                <a:ext cx="48" cy="48"/>
              </a:xfrm>
              <a:custGeom>
                <a:avLst/>
                <a:gdLst>
                  <a:gd name="T0" fmla="+- 0 9840 9816"/>
                  <a:gd name="T1" fmla="*/ T0 w 48"/>
                  <a:gd name="T2" fmla="+- 0 1277 1277"/>
                  <a:gd name="T3" fmla="*/ 1277 h 48"/>
                  <a:gd name="T4" fmla="+- 0 9830 9816"/>
                  <a:gd name="T5" fmla="*/ T4 w 48"/>
                  <a:gd name="T6" fmla="+- 0 1277 1277"/>
                  <a:gd name="T7" fmla="*/ 1277 h 48"/>
                  <a:gd name="T8" fmla="+- 0 9816 9816"/>
                  <a:gd name="T9" fmla="*/ T8 w 48"/>
                  <a:gd name="T10" fmla="+- 0 1287 1277"/>
                  <a:gd name="T11" fmla="*/ 1287 h 48"/>
                  <a:gd name="T12" fmla="+- 0 9816 9816"/>
                  <a:gd name="T13" fmla="*/ T12 w 48"/>
                  <a:gd name="T14" fmla="+- 0 1316 1277"/>
                  <a:gd name="T15" fmla="*/ 1316 h 48"/>
                  <a:gd name="T16" fmla="+- 0 9830 9816"/>
                  <a:gd name="T17" fmla="*/ T16 w 48"/>
                  <a:gd name="T18" fmla="+- 0 1325 1277"/>
                  <a:gd name="T19" fmla="*/ 1325 h 48"/>
                  <a:gd name="T20" fmla="+- 0 9854 9816"/>
                  <a:gd name="T21" fmla="*/ T20 w 48"/>
                  <a:gd name="T22" fmla="+- 0 1325 1277"/>
                  <a:gd name="T23" fmla="*/ 1325 h 48"/>
                  <a:gd name="T24" fmla="+- 0 9864 9816"/>
                  <a:gd name="T25" fmla="*/ T24 w 48"/>
                  <a:gd name="T26" fmla="+- 0 1316 1277"/>
                  <a:gd name="T27" fmla="*/ 1316 h 48"/>
                  <a:gd name="T28" fmla="+- 0 9864 9816"/>
                  <a:gd name="T29" fmla="*/ T28 w 48"/>
                  <a:gd name="T30" fmla="+- 0 1287 1277"/>
                  <a:gd name="T31" fmla="*/ 1287 h 48"/>
                  <a:gd name="T32" fmla="+- 0 9854 9816"/>
                  <a:gd name="T33" fmla="*/ T32 w 48"/>
                  <a:gd name="T34" fmla="+- 0 1277 1277"/>
                  <a:gd name="T35" fmla="*/ 1277 h 48"/>
                  <a:gd name="T36" fmla="+- 0 9840 9816"/>
                  <a:gd name="T37" fmla="*/ T36 w 48"/>
                  <a:gd name="T38" fmla="+- 0 1277 1277"/>
                  <a:gd name="T39" fmla="*/ 1277 h 4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</a:cxnLst>
                <a:rect l="0" t="0" r="r" b="b"/>
                <a:pathLst>
                  <a:path w="48" h="48">
                    <a:moveTo>
                      <a:pt x="24" y="0"/>
                    </a:moveTo>
                    <a:lnTo>
                      <a:pt x="14" y="0"/>
                    </a:lnTo>
                    <a:lnTo>
                      <a:pt x="0" y="10"/>
                    </a:lnTo>
                    <a:lnTo>
                      <a:pt x="0" y="39"/>
                    </a:lnTo>
                    <a:lnTo>
                      <a:pt x="14" y="48"/>
                    </a:lnTo>
                    <a:lnTo>
                      <a:pt x="38" y="48"/>
                    </a:lnTo>
                    <a:lnTo>
                      <a:pt x="48" y="39"/>
                    </a:lnTo>
                    <a:lnTo>
                      <a:pt x="48" y="10"/>
                    </a:lnTo>
                    <a:lnTo>
                      <a:pt x="38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0" name="Freeform 122"/>
              <p:cNvSpPr>
                <a:spLocks/>
              </p:cNvSpPr>
              <p:nvPr/>
            </p:nvSpPr>
            <p:spPr bwMode="auto">
              <a:xfrm>
                <a:off x="9226" y="1872"/>
                <a:ext cx="48" cy="48"/>
              </a:xfrm>
              <a:custGeom>
                <a:avLst/>
                <a:gdLst>
                  <a:gd name="T0" fmla="+- 0 9250 9226"/>
                  <a:gd name="T1" fmla="*/ T0 w 48"/>
                  <a:gd name="T2" fmla="+- 0 1872 1872"/>
                  <a:gd name="T3" fmla="*/ 1872 h 48"/>
                  <a:gd name="T4" fmla="+- 0 9235 9226"/>
                  <a:gd name="T5" fmla="*/ T4 w 48"/>
                  <a:gd name="T6" fmla="+- 0 1872 1872"/>
                  <a:gd name="T7" fmla="*/ 1872 h 48"/>
                  <a:gd name="T8" fmla="+- 0 9226 9226"/>
                  <a:gd name="T9" fmla="*/ T8 w 48"/>
                  <a:gd name="T10" fmla="+- 0 1882 1872"/>
                  <a:gd name="T11" fmla="*/ 1882 h 48"/>
                  <a:gd name="T12" fmla="+- 0 9226 9226"/>
                  <a:gd name="T13" fmla="*/ T12 w 48"/>
                  <a:gd name="T14" fmla="+- 0 1906 1872"/>
                  <a:gd name="T15" fmla="*/ 1906 h 48"/>
                  <a:gd name="T16" fmla="+- 0 9235 9226"/>
                  <a:gd name="T17" fmla="*/ T16 w 48"/>
                  <a:gd name="T18" fmla="+- 0 1920 1872"/>
                  <a:gd name="T19" fmla="*/ 1920 h 48"/>
                  <a:gd name="T20" fmla="+- 0 9264 9226"/>
                  <a:gd name="T21" fmla="*/ T20 w 48"/>
                  <a:gd name="T22" fmla="+- 0 1920 1872"/>
                  <a:gd name="T23" fmla="*/ 1920 h 48"/>
                  <a:gd name="T24" fmla="+- 0 9274 9226"/>
                  <a:gd name="T25" fmla="*/ T24 w 48"/>
                  <a:gd name="T26" fmla="+- 0 1906 1872"/>
                  <a:gd name="T27" fmla="*/ 1906 h 48"/>
                  <a:gd name="T28" fmla="+- 0 9274 9226"/>
                  <a:gd name="T29" fmla="*/ T28 w 48"/>
                  <a:gd name="T30" fmla="+- 0 1882 1872"/>
                  <a:gd name="T31" fmla="*/ 1882 h 48"/>
                  <a:gd name="T32" fmla="+- 0 9264 9226"/>
                  <a:gd name="T33" fmla="*/ T32 w 48"/>
                  <a:gd name="T34" fmla="+- 0 1872 1872"/>
                  <a:gd name="T35" fmla="*/ 1872 h 48"/>
                  <a:gd name="T36" fmla="+- 0 9250 9226"/>
                  <a:gd name="T37" fmla="*/ T36 w 48"/>
                  <a:gd name="T38" fmla="+- 0 1872 1872"/>
                  <a:gd name="T39" fmla="*/ 1872 h 4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</a:cxnLst>
                <a:rect l="0" t="0" r="r" b="b"/>
                <a:pathLst>
                  <a:path w="48" h="48">
                    <a:moveTo>
                      <a:pt x="24" y="0"/>
                    </a:moveTo>
                    <a:lnTo>
                      <a:pt x="9" y="0"/>
                    </a:lnTo>
                    <a:lnTo>
                      <a:pt x="0" y="10"/>
                    </a:lnTo>
                    <a:lnTo>
                      <a:pt x="0" y="34"/>
                    </a:lnTo>
                    <a:lnTo>
                      <a:pt x="9" y="48"/>
                    </a:lnTo>
                    <a:lnTo>
                      <a:pt x="38" y="48"/>
                    </a:lnTo>
                    <a:lnTo>
                      <a:pt x="48" y="34"/>
                    </a:lnTo>
                    <a:lnTo>
                      <a:pt x="48" y="10"/>
                    </a:lnTo>
                    <a:lnTo>
                      <a:pt x="38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147" name="Group 139"/>
            <p:cNvGrpSpPr>
              <a:grpSpLocks/>
            </p:cNvGrpSpPr>
            <p:nvPr/>
          </p:nvGrpSpPr>
          <p:grpSpPr bwMode="auto">
            <a:xfrm>
              <a:off x="9122784" y="8104496"/>
              <a:ext cx="4974216" cy="4640114"/>
              <a:chOff x="9408" y="-770"/>
              <a:chExt cx="1681" cy="1743"/>
            </a:xfrm>
          </p:grpSpPr>
          <p:sp>
            <p:nvSpPr>
              <p:cNvPr id="148" name="Freeform 140"/>
              <p:cNvSpPr>
                <a:spLocks/>
              </p:cNvSpPr>
              <p:nvPr/>
            </p:nvSpPr>
            <p:spPr bwMode="auto">
              <a:xfrm>
                <a:off x="9418" y="738"/>
                <a:ext cx="811" cy="221"/>
              </a:xfrm>
              <a:custGeom>
                <a:avLst/>
                <a:gdLst>
                  <a:gd name="T0" fmla="+- 0 9418 9418"/>
                  <a:gd name="T1" fmla="*/ T0 w 811"/>
                  <a:gd name="T2" fmla="+- 0 738 738"/>
                  <a:gd name="T3" fmla="*/ 738 h 221"/>
                  <a:gd name="T4" fmla="+- 0 10229 9418"/>
                  <a:gd name="T5" fmla="*/ T4 w 811"/>
                  <a:gd name="T6" fmla="+- 0 958 738"/>
                  <a:gd name="T7" fmla="*/ 958 h 22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811" h="221">
                    <a:moveTo>
                      <a:pt x="0" y="0"/>
                    </a:moveTo>
                    <a:lnTo>
                      <a:pt x="811" y="22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9" name="Freeform 141"/>
              <p:cNvSpPr>
                <a:spLocks/>
              </p:cNvSpPr>
              <p:nvPr/>
            </p:nvSpPr>
            <p:spPr bwMode="auto">
              <a:xfrm>
                <a:off x="10229" y="666"/>
                <a:ext cx="667" cy="293"/>
              </a:xfrm>
              <a:custGeom>
                <a:avLst/>
                <a:gdLst>
                  <a:gd name="T0" fmla="+- 0 10229 10229"/>
                  <a:gd name="T1" fmla="*/ T0 w 667"/>
                  <a:gd name="T2" fmla="+- 0 958 666"/>
                  <a:gd name="T3" fmla="*/ 958 h 293"/>
                  <a:gd name="T4" fmla="+- 0 10896 10229"/>
                  <a:gd name="T5" fmla="*/ T4 w 667"/>
                  <a:gd name="T6" fmla="+- 0 666 666"/>
                  <a:gd name="T7" fmla="*/ 666 h 29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667" h="293">
                    <a:moveTo>
                      <a:pt x="0" y="292"/>
                    </a:moveTo>
                    <a:lnTo>
                      <a:pt x="667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0" name="Freeform 142"/>
              <p:cNvSpPr>
                <a:spLocks/>
              </p:cNvSpPr>
              <p:nvPr/>
            </p:nvSpPr>
            <p:spPr bwMode="auto">
              <a:xfrm>
                <a:off x="10613" y="282"/>
                <a:ext cx="283" cy="384"/>
              </a:xfrm>
              <a:custGeom>
                <a:avLst/>
                <a:gdLst>
                  <a:gd name="T0" fmla="+- 0 10896 10613"/>
                  <a:gd name="T1" fmla="*/ T0 w 283"/>
                  <a:gd name="T2" fmla="+- 0 666 282"/>
                  <a:gd name="T3" fmla="*/ 666 h 384"/>
                  <a:gd name="T4" fmla="+- 0 10613 10613"/>
                  <a:gd name="T5" fmla="*/ T4 w 283"/>
                  <a:gd name="T6" fmla="+- 0 282 282"/>
                  <a:gd name="T7" fmla="*/ 282 h 38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283" h="384">
                    <a:moveTo>
                      <a:pt x="283" y="384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1" name="Freeform 143"/>
              <p:cNvSpPr>
                <a:spLocks/>
              </p:cNvSpPr>
              <p:nvPr/>
            </p:nvSpPr>
            <p:spPr bwMode="auto">
              <a:xfrm>
                <a:off x="9816" y="282"/>
                <a:ext cx="797" cy="0"/>
              </a:xfrm>
              <a:custGeom>
                <a:avLst/>
                <a:gdLst>
                  <a:gd name="T0" fmla="+- 0 10613 9816"/>
                  <a:gd name="T1" fmla="*/ T0 w 797"/>
                  <a:gd name="T2" fmla="+- 0 9816 9816"/>
                  <a:gd name="T3" fmla="*/ T2 w 797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797">
                    <a:moveTo>
                      <a:pt x="797" y="0"/>
                    </a:move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2" name="Freeform 144"/>
              <p:cNvSpPr>
                <a:spLocks/>
              </p:cNvSpPr>
              <p:nvPr/>
            </p:nvSpPr>
            <p:spPr bwMode="auto">
              <a:xfrm>
                <a:off x="9418" y="282"/>
                <a:ext cx="398" cy="456"/>
              </a:xfrm>
              <a:custGeom>
                <a:avLst/>
                <a:gdLst>
                  <a:gd name="T0" fmla="+- 0 9816 9418"/>
                  <a:gd name="T1" fmla="*/ T0 w 398"/>
                  <a:gd name="T2" fmla="+- 0 282 282"/>
                  <a:gd name="T3" fmla="*/ 282 h 456"/>
                  <a:gd name="T4" fmla="+- 0 9418 9418"/>
                  <a:gd name="T5" fmla="*/ T4 w 398"/>
                  <a:gd name="T6" fmla="+- 0 738 282"/>
                  <a:gd name="T7" fmla="*/ 738 h 456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398" h="456">
                    <a:moveTo>
                      <a:pt x="398" y="0"/>
                    </a:moveTo>
                    <a:lnTo>
                      <a:pt x="0" y="456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3" name="Freeform 145"/>
              <p:cNvSpPr>
                <a:spLocks/>
              </p:cNvSpPr>
              <p:nvPr/>
            </p:nvSpPr>
            <p:spPr bwMode="auto">
              <a:xfrm>
                <a:off x="9600" y="-304"/>
                <a:ext cx="811" cy="221"/>
              </a:xfrm>
              <a:custGeom>
                <a:avLst/>
                <a:gdLst>
                  <a:gd name="T0" fmla="+- 0 9600 9600"/>
                  <a:gd name="T1" fmla="*/ T0 w 811"/>
                  <a:gd name="T2" fmla="+- 0 -304 -304"/>
                  <a:gd name="T3" fmla="*/ -304 h 221"/>
                  <a:gd name="T4" fmla="+- 0 10411 9600"/>
                  <a:gd name="T5" fmla="*/ T4 w 811"/>
                  <a:gd name="T6" fmla="+- 0 -83 -304"/>
                  <a:gd name="T7" fmla="*/ -83 h 221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811" h="221">
                    <a:moveTo>
                      <a:pt x="0" y="0"/>
                    </a:moveTo>
                    <a:lnTo>
                      <a:pt x="811" y="221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4" name="Freeform 146"/>
              <p:cNvSpPr>
                <a:spLocks/>
              </p:cNvSpPr>
              <p:nvPr/>
            </p:nvSpPr>
            <p:spPr bwMode="auto">
              <a:xfrm>
                <a:off x="10411" y="-376"/>
                <a:ext cx="667" cy="293"/>
              </a:xfrm>
              <a:custGeom>
                <a:avLst/>
                <a:gdLst>
                  <a:gd name="T0" fmla="+- 0 10411 10411"/>
                  <a:gd name="T1" fmla="*/ T0 w 667"/>
                  <a:gd name="T2" fmla="+- 0 -83 -376"/>
                  <a:gd name="T3" fmla="*/ -83 h 293"/>
                  <a:gd name="T4" fmla="+- 0 11078 10411"/>
                  <a:gd name="T5" fmla="*/ T4 w 667"/>
                  <a:gd name="T6" fmla="+- 0 -376 -376"/>
                  <a:gd name="T7" fmla="*/ -376 h 29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667" h="293">
                    <a:moveTo>
                      <a:pt x="0" y="293"/>
                    </a:moveTo>
                    <a:lnTo>
                      <a:pt x="667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5" name="Freeform 147"/>
              <p:cNvSpPr>
                <a:spLocks/>
              </p:cNvSpPr>
              <p:nvPr/>
            </p:nvSpPr>
            <p:spPr bwMode="auto">
              <a:xfrm>
                <a:off x="10795" y="-760"/>
                <a:ext cx="283" cy="384"/>
              </a:xfrm>
              <a:custGeom>
                <a:avLst/>
                <a:gdLst>
                  <a:gd name="T0" fmla="+- 0 11078 10795"/>
                  <a:gd name="T1" fmla="*/ T0 w 283"/>
                  <a:gd name="T2" fmla="+- 0 -376 -760"/>
                  <a:gd name="T3" fmla="*/ -376 h 384"/>
                  <a:gd name="T4" fmla="+- 0 10795 10795"/>
                  <a:gd name="T5" fmla="*/ T4 w 283"/>
                  <a:gd name="T6" fmla="+- 0 -760 -760"/>
                  <a:gd name="T7" fmla="*/ -760 h 38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283" h="384">
                    <a:moveTo>
                      <a:pt x="283" y="384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6" name="Freeform 148"/>
              <p:cNvSpPr>
                <a:spLocks/>
              </p:cNvSpPr>
              <p:nvPr/>
            </p:nvSpPr>
            <p:spPr bwMode="auto">
              <a:xfrm>
                <a:off x="9998" y="-760"/>
                <a:ext cx="797" cy="0"/>
              </a:xfrm>
              <a:custGeom>
                <a:avLst/>
                <a:gdLst>
                  <a:gd name="T0" fmla="+- 0 10795 9998"/>
                  <a:gd name="T1" fmla="*/ T0 w 797"/>
                  <a:gd name="T2" fmla="+- 0 9998 9998"/>
                  <a:gd name="T3" fmla="*/ T2 w 797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797">
                    <a:moveTo>
                      <a:pt x="797" y="0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7" name="Freeform 149"/>
              <p:cNvSpPr>
                <a:spLocks/>
              </p:cNvSpPr>
              <p:nvPr/>
            </p:nvSpPr>
            <p:spPr bwMode="auto">
              <a:xfrm>
                <a:off x="9600" y="-760"/>
                <a:ext cx="398" cy="456"/>
              </a:xfrm>
              <a:custGeom>
                <a:avLst/>
                <a:gdLst>
                  <a:gd name="T0" fmla="+- 0 9998 9600"/>
                  <a:gd name="T1" fmla="*/ T0 w 398"/>
                  <a:gd name="T2" fmla="+- 0 -760 -760"/>
                  <a:gd name="T3" fmla="*/ -760 h 456"/>
                  <a:gd name="T4" fmla="+- 0 9600 9600"/>
                  <a:gd name="T5" fmla="*/ T4 w 398"/>
                  <a:gd name="T6" fmla="+- 0 -304 -760"/>
                  <a:gd name="T7" fmla="*/ -304 h 456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398" h="456">
                    <a:moveTo>
                      <a:pt x="398" y="0"/>
                    </a:moveTo>
                    <a:lnTo>
                      <a:pt x="0" y="456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8" name="Freeform 150"/>
              <p:cNvSpPr>
                <a:spLocks/>
              </p:cNvSpPr>
              <p:nvPr/>
            </p:nvSpPr>
            <p:spPr bwMode="auto">
              <a:xfrm>
                <a:off x="9418" y="-304"/>
                <a:ext cx="182" cy="1042"/>
              </a:xfrm>
              <a:custGeom>
                <a:avLst/>
                <a:gdLst>
                  <a:gd name="T0" fmla="+- 0 9600 9418"/>
                  <a:gd name="T1" fmla="*/ T0 w 182"/>
                  <a:gd name="T2" fmla="+- 0 -304 -304"/>
                  <a:gd name="T3" fmla="*/ -304 h 1042"/>
                  <a:gd name="T4" fmla="+- 0 9418 9418"/>
                  <a:gd name="T5" fmla="*/ T4 w 182"/>
                  <a:gd name="T6" fmla="+- 0 738 -304"/>
                  <a:gd name="T7" fmla="*/ 738 h 104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82" h="1042">
                    <a:moveTo>
                      <a:pt x="182" y="0"/>
                    </a:moveTo>
                    <a:lnTo>
                      <a:pt x="0" y="1042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59" name="Freeform 151"/>
              <p:cNvSpPr>
                <a:spLocks/>
              </p:cNvSpPr>
              <p:nvPr/>
            </p:nvSpPr>
            <p:spPr bwMode="auto">
              <a:xfrm>
                <a:off x="10229" y="-78"/>
                <a:ext cx="182" cy="1042"/>
              </a:xfrm>
              <a:custGeom>
                <a:avLst/>
                <a:gdLst>
                  <a:gd name="T0" fmla="+- 0 10411 10229"/>
                  <a:gd name="T1" fmla="*/ T0 w 182"/>
                  <a:gd name="T2" fmla="+- 0 -78 -78"/>
                  <a:gd name="T3" fmla="*/ -78 h 1042"/>
                  <a:gd name="T4" fmla="+- 0 10229 10229"/>
                  <a:gd name="T5" fmla="*/ T4 w 182"/>
                  <a:gd name="T6" fmla="+- 0 963 -78"/>
                  <a:gd name="T7" fmla="*/ 963 h 104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82" h="1042">
                    <a:moveTo>
                      <a:pt x="182" y="0"/>
                    </a:moveTo>
                    <a:lnTo>
                      <a:pt x="0" y="1041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0" name="Freeform 152"/>
              <p:cNvSpPr>
                <a:spLocks/>
              </p:cNvSpPr>
              <p:nvPr/>
            </p:nvSpPr>
            <p:spPr bwMode="auto">
              <a:xfrm>
                <a:off x="10896" y="-376"/>
                <a:ext cx="182" cy="1042"/>
              </a:xfrm>
              <a:custGeom>
                <a:avLst/>
                <a:gdLst>
                  <a:gd name="T0" fmla="+- 0 11078 10896"/>
                  <a:gd name="T1" fmla="*/ T0 w 182"/>
                  <a:gd name="T2" fmla="+- 0 -376 -376"/>
                  <a:gd name="T3" fmla="*/ -376 h 1042"/>
                  <a:gd name="T4" fmla="+- 0 10896 10896"/>
                  <a:gd name="T5" fmla="*/ T4 w 182"/>
                  <a:gd name="T6" fmla="+- 0 666 -376"/>
                  <a:gd name="T7" fmla="*/ 666 h 104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82" h="1042">
                    <a:moveTo>
                      <a:pt x="182" y="0"/>
                    </a:moveTo>
                    <a:lnTo>
                      <a:pt x="0" y="1042"/>
                    </a:lnTo>
                  </a:path>
                </a:pathLst>
              </a:custGeom>
              <a:noFill/>
              <a:ln w="12700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1" name="Freeform 153"/>
              <p:cNvSpPr>
                <a:spLocks/>
              </p:cNvSpPr>
              <p:nvPr/>
            </p:nvSpPr>
            <p:spPr bwMode="auto">
              <a:xfrm>
                <a:off x="10613" y="-760"/>
                <a:ext cx="182" cy="1042"/>
              </a:xfrm>
              <a:custGeom>
                <a:avLst/>
                <a:gdLst>
                  <a:gd name="T0" fmla="+- 0 10795 10613"/>
                  <a:gd name="T1" fmla="*/ T0 w 182"/>
                  <a:gd name="T2" fmla="+- 0 -760 -760"/>
                  <a:gd name="T3" fmla="*/ -760 h 1042"/>
                  <a:gd name="T4" fmla="+- 0 10613 10613"/>
                  <a:gd name="T5" fmla="*/ T4 w 182"/>
                  <a:gd name="T6" fmla="+- 0 282 -760"/>
                  <a:gd name="T7" fmla="*/ 282 h 104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82" h="1042">
                    <a:moveTo>
                      <a:pt x="182" y="0"/>
                    </a:moveTo>
                    <a:lnTo>
                      <a:pt x="0" y="1042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2" name="Freeform 154"/>
              <p:cNvSpPr>
                <a:spLocks/>
              </p:cNvSpPr>
              <p:nvPr/>
            </p:nvSpPr>
            <p:spPr bwMode="auto">
              <a:xfrm>
                <a:off x="9816" y="-760"/>
                <a:ext cx="182" cy="1042"/>
              </a:xfrm>
              <a:custGeom>
                <a:avLst/>
                <a:gdLst>
                  <a:gd name="T0" fmla="+- 0 9998 9816"/>
                  <a:gd name="T1" fmla="*/ T0 w 182"/>
                  <a:gd name="T2" fmla="+- 0 -760 -760"/>
                  <a:gd name="T3" fmla="*/ -760 h 1042"/>
                  <a:gd name="T4" fmla="+- 0 9816 9816"/>
                  <a:gd name="T5" fmla="*/ T4 w 182"/>
                  <a:gd name="T6" fmla="+- 0 282 -760"/>
                  <a:gd name="T7" fmla="*/ 282 h 104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182" h="1042">
                    <a:moveTo>
                      <a:pt x="182" y="0"/>
                    </a:moveTo>
                    <a:lnTo>
                      <a:pt x="0" y="1042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3" name="Freeform 155"/>
              <p:cNvSpPr>
                <a:spLocks/>
              </p:cNvSpPr>
              <p:nvPr/>
            </p:nvSpPr>
            <p:spPr bwMode="auto">
              <a:xfrm>
                <a:off x="9854" y="-16"/>
                <a:ext cx="514" cy="178"/>
              </a:xfrm>
              <a:custGeom>
                <a:avLst/>
                <a:gdLst>
                  <a:gd name="T0" fmla="+- 0 9854 9854"/>
                  <a:gd name="T1" fmla="*/ T0 w 514"/>
                  <a:gd name="T2" fmla="+- 0 -16 -16"/>
                  <a:gd name="T3" fmla="*/ -16 h 178"/>
                  <a:gd name="T4" fmla="+- 0 10368 9854"/>
                  <a:gd name="T5" fmla="*/ T4 w 514"/>
                  <a:gd name="T6" fmla="+- 0 162 -16"/>
                  <a:gd name="T7" fmla="*/ 162 h 17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</a:cxnLst>
                <a:rect l="0" t="0" r="r" b="b"/>
                <a:pathLst>
                  <a:path w="514" h="178">
                    <a:moveTo>
                      <a:pt x="0" y="0"/>
                    </a:moveTo>
                    <a:lnTo>
                      <a:pt x="514" y="178"/>
                    </a:lnTo>
                  </a:path>
                </a:pathLst>
              </a:custGeom>
              <a:noFill/>
              <a:ln w="9525">
                <a:solidFill>
                  <a:srgbClr val="000098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4" name="Freeform 156"/>
              <p:cNvSpPr>
                <a:spLocks/>
              </p:cNvSpPr>
              <p:nvPr/>
            </p:nvSpPr>
            <p:spPr bwMode="auto">
              <a:xfrm>
                <a:off x="10066" y="42"/>
                <a:ext cx="58" cy="58"/>
              </a:xfrm>
              <a:custGeom>
                <a:avLst/>
                <a:gdLst>
                  <a:gd name="T0" fmla="+- 0 10094 10066"/>
                  <a:gd name="T1" fmla="*/ T0 w 58"/>
                  <a:gd name="T2" fmla="+- 0 42 42"/>
                  <a:gd name="T3" fmla="*/ 42 h 58"/>
                  <a:gd name="T4" fmla="+- 0 10075 10066"/>
                  <a:gd name="T5" fmla="*/ T4 w 58"/>
                  <a:gd name="T6" fmla="+- 0 50 42"/>
                  <a:gd name="T7" fmla="*/ 50 h 58"/>
                  <a:gd name="T8" fmla="+- 0 10066 10066"/>
                  <a:gd name="T9" fmla="*/ T8 w 58"/>
                  <a:gd name="T10" fmla="+- 0 70 42"/>
                  <a:gd name="T11" fmla="*/ 70 h 58"/>
                  <a:gd name="T12" fmla="+- 0 10066 10066"/>
                  <a:gd name="T13" fmla="*/ T12 w 58"/>
                  <a:gd name="T14" fmla="+- 0 70 42"/>
                  <a:gd name="T15" fmla="*/ 70 h 58"/>
                  <a:gd name="T16" fmla="+- 0 10074 10066"/>
                  <a:gd name="T17" fmla="*/ T16 w 58"/>
                  <a:gd name="T18" fmla="+- 0 90 42"/>
                  <a:gd name="T19" fmla="*/ 90 h 58"/>
                  <a:gd name="T20" fmla="+- 0 10094 10066"/>
                  <a:gd name="T21" fmla="*/ T20 w 58"/>
                  <a:gd name="T22" fmla="+- 0 99 42"/>
                  <a:gd name="T23" fmla="*/ 99 h 58"/>
                  <a:gd name="T24" fmla="+- 0 10094 10066"/>
                  <a:gd name="T25" fmla="*/ T24 w 58"/>
                  <a:gd name="T26" fmla="+- 0 99 42"/>
                  <a:gd name="T27" fmla="*/ 99 h 58"/>
                  <a:gd name="T28" fmla="+- 0 10116 10066"/>
                  <a:gd name="T29" fmla="*/ T28 w 58"/>
                  <a:gd name="T30" fmla="+- 0 91 42"/>
                  <a:gd name="T31" fmla="*/ 91 h 58"/>
                  <a:gd name="T32" fmla="+- 0 10123 10066"/>
                  <a:gd name="T33" fmla="*/ T32 w 58"/>
                  <a:gd name="T34" fmla="+- 0 71 42"/>
                  <a:gd name="T35" fmla="*/ 71 h 58"/>
                  <a:gd name="T36" fmla="+- 0 10123 10066"/>
                  <a:gd name="T37" fmla="*/ T36 w 58"/>
                  <a:gd name="T38" fmla="+- 0 70 42"/>
                  <a:gd name="T39" fmla="*/ 70 h 58"/>
                  <a:gd name="T40" fmla="+- 0 10116 10066"/>
                  <a:gd name="T41" fmla="*/ T40 w 58"/>
                  <a:gd name="T42" fmla="+- 0 51 42"/>
                  <a:gd name="T43" fmla="*/ 51 h 58"/>
                  <a:gd name="T44" fmla="+- 0 10095 10066"/>
                  <a:gd name="T45" fmla="*/ T44 w 58"/>
                  <a:gd name="T46" fmla="+- 0 42 42"/>
                  <a:gd name="T47" fmla="*/ 42 h 58"/>
                  <a:gd name="T48" fmla="+- 0 10094 10066"/>
                  <a:gd name="T49" fmla="*/ T48 w 58"/>
                  <a:gd name="T50" fmla="+- 0 42 42"/>
                  <a:gd name="T51" fmla="*/ 42 h 5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  <a:cxn ang="0">
                    <a:pos x="T21" y="T23"/>
                  </a:cxn>
                  <a:cxn ang="0">
                    <a:pos x="T25" y="T27"/>
                  </a:cxn>
                  <a:cxn ang="0">
                    <a:pos x="T29" y="T31"/>
                  </a:cxn>
                  <a:cxn ang="0">
                    <a:pos x="T33" y="T35"/>
                  </a:cxn>
                  <a:cxn ang="0">
                    <a:pos x="T37" y="T39"/>
                  </a:cxn>
                  <a:cxn ang="0">
                    <a:pos x="T41" y="T43"/>
                  </a:cxn>
                  <a:cxn ang="0">
                    <a:pos x="T45" y="T47"/>
                  </a:cxn>
                  <a:cxn ang="0">
                    <a:pos x="T49" y="T51"/>
                  </a:cxn>
                </a:cxnLst>
                <a:rect l="0" t="0" r="r" b="b"/>
                <a:pathLst>
                  <a:path w="58" h="58">
                    <a:moveTo>
                      <a:pt x="28" y="0"/>
                    </a:moveTo>
                    <a:lnTo>
                      <a:pt x="9" y="8"/>
                    </a:lnTo>
                    <a:lnTo>
                      <a:pt x="0" y="28"/>
                    </a:lnTo>
                    <a:lnTo>
                      <a:pt x="8" y="48"/>
                    </a:lnTo>
                    <a:lnTo>
                      <a:pt x="28" y="57"/>
                    </a:lnTo>
                    <a:lnTo>
                      <a:pt x="50" y="49"/>
                    </a:lnTo>
                    <a:lnTo>
                      <a:pt x="57" y="29"/>
                    </a:lnTo>
                    <a:lnTo>
                      <a:pt x="57" y="28"/>
                    </a:lnTo>
                    <a:lnTo>
                      <a:pt x="50" y="9"/>
                    </a:lnTo>
                    <a:lnTo>
                      <a:pt x="29" y="0"/>
                    </a:lnTo>
                    <a:lnTo>
                      <a:pt x="28" y="0"/>
                    </a:lnTo>
                    <a:close/>
                  </a:path>
                </a:pathLst>
              </a:custGeom>
              <a:solidFill>
                <a:srgbClr val="B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2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51811" y="7640053"/>
                  <a:ext cx="62280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32727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. HÌNH ĐA DIỆN VÀ KHỐI ĐA DIỆN</a:t>
            </a:r>
            <a:endParaRPr lang="vi-VN" sz="4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5045A8E-456E-4038-BA86-BCE4BFFD9B7D}"/>
              </a:ext>
            </a:extLst>
          </p:cNvPr>
          <p:cNvSpPr/>
          <p:nvPr/>
        </p:nvSpPr>
        <p:spPr>
          <a:xfrm>
            <a:off x="2057400" y="3555859"/>
            <a:ext cx="21869400" cy="3477875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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à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ượ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ạo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bở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ộ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số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ữ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ạ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á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á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hỏ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ã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a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í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ấ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sa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:</a:t>
            </a:r>
          </a:p>
          <a:p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	+ Hai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á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hâ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biệ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ỉ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hể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oặ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ông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iểm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ung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,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oặ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ỉ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ộ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	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iểm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ung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,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oặ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ỉ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ộ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ạ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ung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	+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ỗ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ạnh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ung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ác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nào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ũng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ạnh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ung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úng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a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ác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  <a:endParaRPr lang="vi-VN" sz="4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26982F1-270D-453E-8A67-70091D2D18C5}"/>
              </a:ext>
            </a:extLst>
          </p:cNvPr>
          <p:cNvSpPr/>
          <p:nvPr/>
        </p:nvSpPr>
        <p:spPr>
          <a:xfrm>
            <a:off x="2133600" y="7238999"/>
            <a:ext cx="21793200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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à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hầ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ông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a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ượ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ớ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ạ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bở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ộ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,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ể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ả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ì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  <a:endParaRPr lang="vi-VN" sz="44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8839200"/>
            <a:ext cx="14249400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27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51811" y="7640053"/>
                  <a:ext cx="62280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068198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. KHỐI ĐA DIỆN LỒI</a:t>
            </a:r>
            <a:endParaRPr lang="vi-VN" sz="4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2057400" y="3555859"/>
                <a:ext cx="13606209" cy="230832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571500" indent="-571500">
                  <a:buFont typeface="Wingdings 2" panose="05020102010507070707" pitchFamily="18" charset="2"/>
                  <a:buChar char="?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M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ộ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t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k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ố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d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ệ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ượ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g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ọ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l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𝐤𝐡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ố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𝐚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𝐝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ệ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𝐧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𝐥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ồ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</m:oMath>
                </a14:m>
                <a:endParaRPr lang="en-US" sz="4800" b="1" i="0" dirty="0">
                  <a:ea typeface="Cambria" panose="02040503050406030204" pitchFamily="18" charset="0"/>
                  <a:cs typeface="Arial" panose="020B0604020202020204" pitchFamily="34" charset="0"/>
                  <a:sym typeface="Wingdings 2" panose="05020102010507070707" pitchFamily="18" charset="2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ế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u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b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ấ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t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k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ỳ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ha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đ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ể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m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𝐴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v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𝐵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o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c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ủ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ó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t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ì</m:t>
                    </m:r>
                  </m:oMath>
                </a14:m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mọi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điểm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của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đoạn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thẳng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i="1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AB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cũng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thuộc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khối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0" dirty="0" err="1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đó</a:t>
                </a:r>
                <a:r>
                  <a:rPr lang="en-US" sz="4800" b="0" dirty="0">
                    <a:ea typeface="Cambria" panose="02040503050406030204" pitchFamily="18" charset="0"/>
                    <a:cs typeface="Arial" panose="020B0604020202020204" pitchFamily="34" charset="0"/>
                    <a:sym typeface="Wingdings 2" panose="050201020105070707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555859"/>
                <a:ext cx="13606209" cy="2308324"/>
              </a:xfrm>
              <a:prstGeom prst="rect">
                <a:avLst/>
              </a:prstGeom>
              <a:blipFill>
                <a:blip r:embed="rId3"/>
                <a:stretch>
                  <a:fillRect l="-2062" r="-1524" b="-1266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E571C190-68A8-4429-91FF-35BBDDE07298}"/>
              </a:ext>
            </a:extLst>
          </p:cNvPr>
          <p:cNvSpPr/>
          <p:nvPr/>
        </p:nvSpPr>
        <p:spPr>
          <a:xfrm>
            <a:off x="1032034" y="5943600"/>
            <a:ext cx="22513766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T"/>
            </a:pPr>
            <a:r>
              <a:rPr lang="fr-FR" sz="4400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KHỐI ĐA DIỆN ĐỀU 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là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một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khối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a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diện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lồi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ó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hai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tính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hất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sau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ây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:</a:t>
            </a:r>
          </a:p>
          <a:p>
            <a:r>
              <a:rPr lang="fr-FR" sz="4400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	+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ác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mặt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là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những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a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giác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ều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i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n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ạnh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.</a:t>
            </a:r>
          </a:p>
          <a:p>
            <a:r>
              <a:rPr lang="fr-FR" sz="4400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	+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Mỗi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ỉnh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là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ỉnh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hung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ủa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đúng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i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p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fr-FR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cạnh</a:t>
            </a:r>
            <a:r>
              <a:rPr lang="fr-FR" sz="4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.</a:t>
            </a:r>
            <a:r>
              <a:rPr lang="fr-FR" sz="4400" b="1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endParaRPr lang="vi-VN" sz="44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7D298A2-BD4F-418C-84E7-2C44686FD363}"/>
              </a:ext>
            </a:extLst>
          </p:cNvPr>
          <p:cNvSpPr/>
          <p:nvPr/>
        </p:nvSpPr>
        <p:spPr>
          <a:xfrm>
            <a:off x="474571" y="7970564"/>
            <a:ext cx="16093590" cy="550920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571500" indent="-571500">
              <a:buFont typeface="Wingdings 2" panose="05020102010507070707" pitchFamily="18" charset="2"/>
              <a:buChar char="?"/>
            </a:pP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ịnh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ý</a:t>
            </a:r>
            <a:r>
              <a:rPr lang="en-US" sz="4400" b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: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ỉ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năm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ó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à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:</a:t>
            </a:r>
          </a:p>
          <a:p>
            <a:pPr lvl="1"/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+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oạ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3;3}: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tứ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pPr lvl="1"/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oạ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4;3}: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ập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hương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pPr lvl="1"/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+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oạ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3;4}: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bá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pPr lvl="1"/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oạ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5;3}: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12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ặt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pPr lvl="1"/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+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Loạ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3;5}: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20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ặ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.</a:t>
            </a:r>
          </a:p>
          <a:p>
            <a:pPr lvl="1"/>
            <a:r>
              <a:rPr lang="en-US" sz="4400" b="1" i="1" u="sng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hú</a:t>
            </a:r>
            <a:r>
              <a:rPr lang="en-US" sz="4400" b="1" i="1" u="sng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ý: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Giả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sử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khối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a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iện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ều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{</a:t>
            </a:r>
            <a:r>
              <a:rPr lang="en-US" sz="4400" i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n;p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} </a:t>
            </a:r>
            <a:r>
              <a:rPr lang="en-US" sz="44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i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D</a:t>
            </a:r>
            <a:r>
              <a:rPr lang="en-US" sz="44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ỉ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, </a:t>
            </a:r>
            <a:r>
              <a:rPr lang="en-US" sz="4400" b="1" i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ạnh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và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i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ặ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: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D</a:t>
            </a:r>
            <a:r>
              <a:rPr lang="en-US" sz="4400" b="1" i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= 2C =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nM</a:t>
            </a:r>
            <a:r>
              <a:rPr lang="en-US" sz="4400" b="1" i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– “ </a:t>
            </a:r>
            <a:r>
              <a:rPr lang="en-US" sz="4400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p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ả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Đ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i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= </a:t>
            </a:r>
            <a:r>
              <a:rPr lang="en-US" sz="4400" b="1" i="1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2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C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hân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và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=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n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ước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 </a:t>
            </a:r>
            <a:r>
              <a:rPr lang="en-US" sz="4400" b="1" i="1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M</a:t>
            </a:r>
            <a:r>
              <a:rPr lang="en-US" sz="4400" dirty="0" err="1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ắt</a:t>
            </a:r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sym typeface="Wingdings 2" panose="05020102010507070707" pitchFamily="18" charset="2"/>
              </a:rPr>
              <a:t>”</a:t>
            </a:r>
            <a:endParaRPr lang="vi-VN" sz="4400" b="1" i="1" u="sng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552064" y="2514600"/>
            <a:ext cx="6307936" cy="3472882"/>
            <a:chOff x="8557" y="-750"/>
            <a:chExt cx="2196" cy="1313"/>
          </a:xfrm>
        </p:grpSpPr>
        <p:sp>
          <p:nvSpPr>
            <p:cNvPr id="3" name="Freeform 3"/>
            <p:cNvSpPr>
              <a:spLocks/>
            </p:cNvSpPr>
            <p:nvPr/>
          </p:nvSpPr>
          <p:spPr bwMode="auto">
            <a:xfrm>
              <a:off x="9125" y="-629"/>
              <a:ext cx="984" cy="163"/>
            </a:xfrm>
            <a:custGeom>
              <a:avLst/>
              <a:gdLst>
                <a:gd name="T0" fmla="+- 0 9384 9125"/>
                <a:gd name="T1" fmla="*/ T0 w 984"/>
                <a:gd name="T2" fmla="+- 0 -629 -629"/>
                <a:gd name="T3" fmla="*/ -629 h 163"/>
                <a:gd name="T4" fmla="+- 0 9125 9125"/>
                <a:gd name="T5" fmla="*/ T4 w 984"/>
                <a:gd name="T6" fmla="+- 0 -465 -629"/>
                <a:gd name="T7" fmla="*/ -465 h 163"/>
                <a:gd name="T8" fmla="+- 0 9854 9125"/>
                <a:gd name="T9" fmla="*/ T8 w 984"/>
                <a:gd name="T10" fmla="+- 0 -465 -629"/>
                <a:gd name="T11" fmla="*/ -465 h 163"/>
                <a:gd name="T12" fmla="+- 0 10109 9125"/>
                <a:gd name="T13" fmla="*/ T12 w 984"/>
                <a:gd name="T14" fmla="+- 0 -629 -629"/>
                <a:gd name="T15" fmla="*/ -629 h 163"/>
                <a:gd name="T16" fmla="+- 0 9384 9125"/>
                <a:gd name="T17" fmla="*/ T16 w 984"/>
                <a:gd name="T18" fmla="+- 0 -629 -629"/>
                <a:gd name="T19" fmla="*/ -629 h 163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984" h="163">
                  <a:moveTo>
                    <a:pt x="259" y="0"/>
                  </a:moveTo>
                  <a:lnTo>
                    <a:pt x="0" y="164"/>
                  </a:lnTo>
                  <a:lnTo>
                    <a:pt x="729" y="164"/>
                  </a:lnTo>
                  <a:lnTo>
                    <a:pt x="984" y="0"/>
                  </a:lnTo>
                  <a:lnTo>
                    <a:pt x="259" y="0"/>
                  </a:lnTo>
                  <a:close/>
                </a:path>
              </a:pathLst>
            </a:custGeom>
            <a:solidFill>
              <a:srgbClr val="FBE4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8986" y="-629"/>
              <a:ext cx="1392" cy="662"/>
            </a:xfrm>
            <a:custGeom>
              <a:avLst/>
              <a:gdLst>
                <a:gd name="T0" fmla="+- 0 10013 8986"/>
                <a:gd name="T1" fmla="*/ T0 w 1392"/>
                <a:gd name="T2" fmla="+- 0 34 -629"/>
                <a:gd name="T3" fmla="*/ 34 h 662"/>
                <a:gd name="T4" fmla="+- 0 10378 8986"/>
                <a:gd name="T5" fmla="*/ T4 w 1392"/>
                <a:gd name="T6" fmla="+- 0 -283 -629"/>
                <a:gd name="T7" fmla="*/ -283 h 662"/>
                <a:gd name="T8" fmla="+- 0 10109 8986"/>
                <a:gd name="T9" fmla="*/ T8 w 1392"/>
                <a:gd name="T10" fmla="+- 0 -629 -629"/>
                <a:gd name="T11" fmla="*/ -629 h 662"/>
                <a:gd name="T12" fmla="+- 0 9854 8986"/>
                <a:gd name="T13" fmla="*/ T12 w 1392"/>
                <a:gd name="T14" fmla="+- 0 -461 -629"/>
                <a:gd name="T15" fmla="*/ -461 h 662"/>
                <a:gd name="T16" fmla="+- 0 9130 8986"/>
                <a:gd name="T17" fmla="*/ T16 w 1392"/>
                <a:gd name="T18" fmla="+- 0 -461 -629"/>
                <a:gd name="T19" fmla="*/ -461 h 662"/>
                <a:gd name="T20" fmla="+- 0 8986 8986"/>
                <a:gd name="T21" fmla="*/ T20 w 1392"/>
                <a:gd name="T22" fmla="+- 0 34 -629"/>
                <a:gd name="T23" fmla="*/ 34 h 662"/>
                <a:gd name="T24" fmla="+- 0 10013 8986"/>
                <a:gd name="T25" fmla="*/ T24 w 1392"/>
                <a:gd name="T26" fmla="+- 0 34 -629"/>
                <a:gd name="T27" fmla="*/ 34 h 66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</a:cxnLst>
              <a:rect l="0" t="0" r="r" b="b"/>
              <a:pathLst>
                <a:path w="1392" h="662">
                  <a:moveTo>
                    <a:pt x="1027" y="663"/>
                  </a:moveTo>
                  <a:lnTo>
                    <a:pt x="1392" y="346"/>
                  </a:lnTo>
                  <a:lnTo>
                    <a:pt x="1123" y="0"/>
                  </a:lnTo>
                  <a:lnTo>
                    <a:pt x="868" y="168"/>
                  </a:lnTo>
                  <a:lnTo>
                    <a:pt x="144" y="168"/>
                  </a:lnTo>
                  <a:lnTo>
                    <a:pt x="0" y="663"/>
                  </a:lnTo>
                  <a:lnTo>
                    <a:pt x="1027" y="663"/>
                  </a:lnTo>
                  <a:close/>
                </a:path>
              </a:pathLst>
            </a:custGeom>
            <a:solidFill>
              <a:srgbClr val="A4A4A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8986" y="-288"/>
              <a:ext cx="1392" cy="840"/>
            </a:xfrm>
            <a:custGeom>
              <a:avLst/>
              <a:gdLst>
                <a:gd name="T0" fmla="+- 0 10013 8986"/>
                <a:gd name="T1" fmla="*/ T0 w 1392"/>
                <a:gd name="T2" fmla="+- 0 34 -288"/>
                <a:gd name="T3" fmla="*/ 34 h 840"/>
                <a:gd name="T4" fmla="+- 0 8986 8986"/>
                <a:gd name="T5" fmla="*/ T4 w 1392"/>
                <a:gd name="T6" fmla="+- 0 43 -288"/>
                <a:gd name="T7" fmla="*/ 43 h 840"/>
                <a:gd name="T8" fmla="+- 0 9691 8986"/>
                <a:gd name="T9" fmla="*/ T8 w 1392"/>
                <a:gd name="T10" fmla="+- 0 552 -288"/>
                <a:gd name="T11" fmla="*/ 552 h 840"/>
                <a:gd name="T12" fmla="+- 0 10378 8986"/>
                <a:gd name="T13" fmla="*/ T12 w 1392"/>
                <a:gd name="T14" fmla="+- 0 -288 -288"/>
                <a:gd name="T15" fmla="*/ -288 h 840"/>
                <a:gd name="T16" fmla="+- 0 10013 8986"/>
                <a:gd name="T17" fmla="*/ T16 w 1392"/>
                <a:gd name="T18" fmla="+- 0 34 -288"/>
                <a:gd name="T19" fmla="*/ 34 h 840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392" h="840">
                  <a:moveTo>
                    <a:pt x="1027" y="322"/>
                  </a:moveTo>
                  <a:lnTo>
                    <a:pt x="0" y="331"/>
                  </a:lnTo>
                  <a:lnTo>
                    <a:pt x="705" y="840"/>
                  </a:lnTo>
                  <a:lnTo>
                    <a:pt x="1392" y="0"/>
                  </a:lnTo>
                  <a:lnTo>
                    <a:pt x="1027" y="322"/>
                  </a:lnTo>
                  <a:close/>
                </a:path>
              </a:pathLst>
            </a:custGeom>
            <a:solidFill>
              <a:srgbClr val="528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9125" y="-465"/>
              <a:ext cx="730" cy="0"/>
            </a:xfrm>
            <a:custGeom>
              <a:avLst/>
              <a:gdLst>
                <a:gd name="T0" fmla="+- 0 9125 9125"/>
                <a:gd name="T1" fmla="*/ T0 w 730"/>
                <a:gd name="T2" fmla="+- 0 9854 9125"/>
                <a:gd name="T3" fmla="*/ T2 w 730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730">
                  <a:moveTo>
                    <a:pt x="0" y="0"/>
                  </a:moveTo>
                  <a:lnTo>
                    <a:pt x="729" y="0"/>
                  </a:lnTo>
                </a:path>
              </a:pathLst>
            </a:custGeom>
            <a:noFill/>
            <a:ln w="13462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9379" y="-629"/>
              <a:ext cx="730" cy="0"/>
            </a:xfrm>
            <a:custGeom>
              <a:avLst/>
              <a:gdLst>
                <a:gd name="T0" fmla="+- 0 9379 9379"/>
                <a:gd name="T1" fmla="*/ T0 w 730"/>
                <a:gd name="T2" fmla="+- 0 10109 9379"/>
                <a:gd name="T3" fmla="*/ T2 w 730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730">
                  <a:moveTo>
                    <a:pt x="0" y="0"/>
                  </a:moveTo>
                  <a:lnTo>
                    <a:pt x="730" y="0"/>
                  </a:lnTo>
                </a:path>
              </a:pathLst>
            </a:custGeom>
            <a:noFill/>
            <a:ln w="13462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9120" y="-633"/>
              <a:ext cx="269" cy="178"/>
            </a:xfrm>
            <a:custGeom>
              <a:avLst/>
              <a:gdLst>
                <a:gd name="T0" fmla="+- 0 9379 9120"/>
                <a:gd name="T1" fmla="*/ T0 w 269"/>
                <a:gd name="T2" fmla="+- 0 -633 -633"/>
                <a:gd name="T3" fmla="*/ -633 h 178"/>
                <a:gd name="T4" fmla="+- 0 9120 9120"/>
                <a:gd name="T5" fmla="*/ T4 w 269"/>
                <a:gd name="T6" fmla="+- 0 -470 -633"/>
                <a:gd name="T7" fmla="*/ -470 h 178"/>
                <a:gd name="T8" fmla="+- 0 9134 9120"/>
                <a:gd name="T9" fmla="*/ T8 w 269"/>
                <a:gd name="T10" fmla="+- 0 -456 -633"/>
                <a:gd name="T11" fmla="*/ -456 h 178"/>
                <a:gd name="T12" fmla="+- 0 9389 9120"/>
                <a:gd name="T13" fmla="*/ T12 w 269"/>
                <a:gd name="T14" fmla="+- 0 -619 -633"/>
                <a:gd name="T15" fmla="*/ -619 h 178"/>
                <a:gd name="T16" fmla="+- 0 9379 9120"/>
                <a:gd name="T17" fmla="*/ T16 w 269"/>
                <a:gd name="T18" fmla="+- 0 -633 -633"/>
                <a:gd name="T19" fmla="*/ -633 h 17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69" h="178">
                  <a:moveTo>
                    <a:pt x="259" y="0"/>
                  </a:moveTo>
                  <a:lnTo>
                    <a:pt x="0" y="163"/>
                  </a:lnTo>
                  <a:lnTo>
                    <a:pt x="14" y="177"/>
                  </a:lnTo>
                  <a:lnTo>
                    <a:pt x="269" y="14"/>
                  </a:lnTo>
                  <a:lnTo>
                    <a:pt x="259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9845" y="-633"/>
              <a:ext cx="269" cy="178"/>
            </a:xfrm>
            <a:custGeom>
              <a:avLst/>
              <a:gdLst>
                <a:gd name="T0" fmla="+- 0 10104 9845"/>
                <a:gd name="T1" fmla="*/ T0 w 269"/>
                <a:gd name="T2" fmla="+- 0 -633 -633"/>
                <a:gd name="T3" fmla="*/ -633 h 178"/>
                <a:gd name="T4" fmla="+- 0 9845 9845"/>
                <a:gd name="T5" fmla="*/ T4 w 269"/>
                <a:gd name="T6" fmla="+- 0 -470 -633"/>
                <a:gd name="T7" fmla="*/ -470 h 178"/>
                <a:gd name="T8" fmla="+- 0 9859 9845"/>
                <a:gd name="T9" fmla="*/ T8 w 269"/>
                <a:gd name="T10" fmla="+- 0 -456 -633"/>
                <a:gd name="T11" fmla="*/ -456 h 178"/>
                <a:gd name="T12" fmla="+- 0 10114 9845"/>
                <a:gd name="T13" fmla="*/ T12 w 269"/>
                <a:gd name="T14" fmla="+- 0 -619 -633"/>
                <a:gd name="T15" fmla="*/ -619 h 178"/>
                <a:gd name="T16" fmla="+- 0 10104 9845"/>
                <a:gd name="T17" fmla="*/ T16 w 269"/>
                <a:gd name="T18" fmla="+- 0 -633 -633"/>
                <a:gd name="T19" fmla="*/ -633 h 17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69" h="178">
                  <a:moveTo>
                    <a:pt x="259" y="0"/>
                  </a:moveTo>
                  <a:lnTo>
                    <a:pt x="0" y="163"/>
                  </a:lnTo>
                  <a:lnTo>
                    <a:pt x="14" y="177"/>
                  </a:lnTo>
                  <a:lnTo>
                    <a:pt x="269" y="14"/>
                  </a:lnTo>
                  <a:lnTo>
                    <a:pt x="259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9845" y="-465"/>
              <a:ext cx="178" cy="494"/>
            </a:xfrm>
            <a:custGeom>
              <a:avLst/>
              <a:gdLst>
                <a:gd name="T0" fmla="+- 0 9859 9845"/>
                <a:gd name="T1" fmla="*/ T0 w 178"/>
                <a:gd name="T2" fmla="+- 0 -465 -465"/>
                <a:gd name="T3" fmla="*/ -465 h 494"/>
                <a:gd name="T4" fmla="+- 0 9845 9845"/>
                <a:gd name="T5" fmla="*/ T4 w 178"/>
                <a:gd name="T6" fmla="+- 0 -461 -465"/>
                <a:gd name="T7" fmla="*/ -461 h 494"/>
                <a:gd name="T8" fmla="+- 0 10003 9845"/>
                <a:gd name="T9" fmla="*/ T8 w 178"/>
                <a:gd name="T10" fmla="+- 0 29 -465"/>
                <a:gd name="T11" fmla="*/ 29 h 494"/>
                <a:gd name="T12" fmla="+- 0 10022 9845"/>
                <a:gd name="T13" fmla="*/ T12 w 178"/>
                <a:gd name="T14" fmla="+- 0 19 -465"/>
                <a:gd name="T15" fmla="*/ 19 h 494"/>
                <a:gd name="T16" fmla="+- 0 9859 9845"/>
                <a:gd name="T17" fmla="*/ T16 w 178"/>
                <a:gd name="T18" fmla="+- 0 -465 -465"/>
                <a:gd name="T19" fmla="*/ -465 h 494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8" h="494">
                  <a:moveTo>
                    <a:pt x="14" y="0"/>
                  </a:moveTo>
                  <a:lnTo>
                    <a:pt x="0" y="4"/>
                  </a:lnTo>
                  <a:lnTo>
                    <a:pt x="158" y="494"/>
                  </a:lnTo>
                  <a:lnTo>
                    <a:pt x="177" y="484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10104" y="-633"/>
              <a:ext cx="288" cy="355"/>
            </a:xfrm>
            <a:custGeom>
              <a:avLst/>
              <a:gdLst>
                <a:gd name="T0" fmla="+- 0 10118 10104"/>
                <a:gd name="T1" fmla="*/ T0 w 288"/>
                <a:gd name="T2" fmla="+- 0 -633 -633"/>
                <a:gd name="T3" fmla="*/ -633 h 355"/>
                <a:gd name="T4" fmla="+- 0 10104 10104"/>
                <a:gd name="T5" fmla="*/ T4 w 288"/>
                <a:gd name="T6" fmla="+- 0 -619 -633"/>
                <a:gd name="T7" fmla="*/ -619 h 355"/>
                <a:gd name="T8" fmla="+- 0 10373 10104"/>
                <a:gd name="T9" fmla="*/ T8 w 288"/>
                <a:gd name="T10" fmla="+- 0 -278 -633"/>
                <a:gd name="T11" fmla="*/ -278 h 355"/>
                <a:gd name="T12" fmla="+- 0 10392 10104"/>
                <a:gd name="T13" fmla="*/ T12 w 288"/>
                <a:gd name="T14" fmla="+- 0 -293 -633"/>
                <a:gd name="T15" fmla="*/ -293 h 355"/>
                <a:gd name="T16" fmla="+- 0 10118 10104"/>
                <a:gd name="T17" fmla="*/ T16 w 288"/>
                <a:gd name="T18" fmla="+- 0 -633 -633"/>
                <a:gd name="T19" fmla="*/ -633 h 35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88" h="355">
                  <a:moveTo>
                    <a:pt x="14" y="0"/>
                  </a:moveTo>
                  <a:lnTo>
                    <a:pt x="0" y="14"/>
                  </a:lnTo>
                  <a:lnTo>
                    <a:pt x="269" y="355"/>
                  </a:lnTo>
                  <a:lnTo>
                    <a:pt x="288" y="34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8981" y="-465"/>
              <a:ext cx="158" cy="509"/>
            </a:xfrm>
            <a:custGeom>
              <a:avLst/>
              <a:gdLst>
                <a:gd name="T0" fmla="+- 0 9120 8981"/>
                <a:gd name="T1" fmla="*/ T0 w 158"/>
                <a:gd name="T2" fmla="+- 0 -465 -465"/>
                <a:gd name="T3" fmla="*/ -465 h 509"/>
                <a:gd name="T4" fmla="+- 0 8981 8981"/>
                <a:gd name="T5" fmla="*/ T4 w 158"/>
                <a:gd name="T6" fmla="+- 0 39 -465"/>
                <a:gd name="T7" fmla="*/ 39 h 509"/>
                <a:gd name="T8" fmla="+- 0 8995 8981"/>
                <a:gd name="T9" fmla="*/ T8 w 158"/>
                <a:gd name="T10" fmla="+- 0 43 -465"/>
                <a:gd name="T11" fmla="*/ 43 h 509"/>
                <a:gd name="T12" fmla="+- 0 9139 8981"/>
                <a:gd name="T13" fmla="*/ T12 w 158"/>
                <a:gd name="T14" fmla="+- 0 -461 -465"/>
                <a:gd name="T15" fmla="*/ -461 h 509"/>
                <a:gd name="T16" fmla="+- 0 9120 8981"/>
                <a:gd name="T17" fmla="*/ T16 w 158"/>
                <a:gd name="T18" fmla="+- 0 -465 -465"/>
                <a:gd name="T19" fmla="*/ -465 h 50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58" h="509">
                  <a:moveTo>
                    <a:pt x="139" y="0"/>
                  </a:moveTo>
                  <a:lnTo>
                    <a:pt x="0" y="504"/>
                  </a:lnTo>
                  <a:lnTo>
                    <a:pt x="14" y="508"/>
                  </a:lnTo>
                  <a:lnTo>
                    <a:pt x="158" y="4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9374" y="-624"/>
              <a:ext cx="19" cy="58"/>
            </a:xfrm>
            <a:custGeom>
              <a:avLst/>
              <a:gdLst>
                <a:gd name="T0" fmla="+- 0 9379 9374"/>
                <a:gd name="T1" fmla="*/ T0 w 19"/>
                <a:gd name="T2" fmla="+- 0 -624 -624"/>
                <a:gd name="T3" fmla="*/ -624 h 58"/>
                <a:gd name="T4" fmla="+- 0 9374 9374"/>
                <a:gd name="T5" fmla="*/ T4 w 19"/>
                <a:gd name="T6" fmla="+- 0 -566 -624"/>
                <a:gd name="T7" fmla="*/ -566 h 58"/>
                <a:gd name="T8" fmla="+- 0 9389 9374"/>
                <a:gd name="T9" fmla="*/ T8 w 19"/>
                <a:gd name="T10" fmla="+- 0 -566 -624"/>
                <a:gd name="T11" fmla="*/ -566 h 58"/>
                <a:gd name="T12" fmla="+- 0 9394 9374"/>
                <a:gd name="T13" fmla="*/ T12 w 19"/>
                <a:gd name="T14" fmla="+- 0 -624 -624"/>
                <a:gd name="T15" fmla="*/ -624 h 58"/>
                <a:gd name="T16" fmla="+- 0 9379 9374"/>
                <a:gd name="T17" fmla="*/ T16 w 19"/>
                <a:gd name="T18" fmla="+- 0 -624 -624"/>
                <a:gd name="T19" fmla="*/ -624 h 5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9" h="58">
                  <a:moveTo>
                    <a:pt x="5" y="0"/>
                  </a:moveTo>
                  <a:lnTo>
                    <a:pt x="0" y="58"/>
                  </a:lnTo>
                  <a:lnTo>
                    <a:pt x="15" y="58"/>
                  </a:lnTo>
                  <a:lnTo>
                    <a:pt x="2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9365" y="-523"/>
              <a:ext cx="19" cy="58"/>
            </a:xfrm>
            <a:custGeom>
              <a:avLst/>
              <a:gdLst>
                <a:gd name="T0" fmla="+- 0 9370 9365"/>
                <a:gd name="T1" fmla="*/ T0 w 19"/>
                <a:gd name="T2" fmla="+- 0 -523 -523"/>
                <a:gd name="T3" fmla="*/ -523 h 58"/>
                <a:gd name="T4" fmla="+- 0 9365 9365"/>
                <a:gd name="T5" fmla="*/ T4 w 19"/>
                <a:gd name="T6" fmla="+- 0 -465 -523"/>
                <a:gd name="T7" fmla="*/ -465 h 58"/>
                <a:gd name="T8" fmla="+- 0 9379 9365"/>
                <a:gd name="T9" fmla="*/ T8 w 19"/>
                <a:gd name="T10" fmla="+- 0 -465 -523"/>
                <a:gd name="T11" fmla="*/ -465 h 58"/>
                <a:gd name="T12" fmla="+- 0 9384 9365"/>
                <a:gd name="T13" fmla="*/ T12 w 19"/>
                <a:gd name="T14" fmla="+- 0 -523 -523"/>
                <a:gd name="T15" fmla="*/ -523 h 58"/>
                <a:gd name="T16" fmla="+- 0 9370 9365"/>
                <a:gd name="T17" fmla="*/ T16 w 19"/>
                <a:gd name="T18" fmla="+- 0 -523 -523"/>
                <a:gd name="T19" fmla="*/ -523 h 5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9" h="58">
                  <a:moveTo>
                    <a:pt x="5" y="0"/>
                  </a:moveTo>
                  <a:lnTo>
                    <a:pt x="0" y="58"/>
                  </a:lnTo>
                  <a:lnTo>
                    <a:pt x="14" y="58"/>
                  </a:lnTo>
                  <a:lnTo>
                    <a:pt x="19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9355" y="-422"/>
              <a:ext cx="19" cy="58"/>
            </a:xfrm>
            <a:custGeom>
              <a:avLst/>
              <a:gdLst>
                <a:gd name="T0" fmla="+- 0 9360 9355"/>
                <a:gd name="T1" fmla="*/ T0 w 19"/>
                <a:gd name="T2" fmla="+- 0 -422 -422"/>
                <a:gd name="T3" fmla="*/ -422 h 58"/>
                <a:gd name="T4" fmla="+- 0 9355 9355"/>
                <a:gd name="T5" fmla="*/ T4 w 19"/>
                <a:gd name="T6" fmla="+- 0 -365 -422"/>
                <a:gd name="T7" fmla="*/ -365 h 58"/>
                <a:gd name="T8" fmla="+- 0 9370 9355"/>
                <a:gd name="T9" fmla="*/ T8 w 19"/>
                <a:gd name="T10" fmla="+- 0 -365 -422"/>
                <a:gd name="T11" fmla="*/ -365 h 58"/>
                <a:gd name="T12" fmla="+- 0 9374 9355"/>
                <a:gd name="T13" fmla="*/ T12 w 19"/>
                <a:gd name="T14" fmla="+- 0 -422 -422"/>
                <a:gd name="T15" fmla="*/ -422 h 58"/>
                <a:gd name="T16" fmla="+- 0 9360 9355"/>
                <a:gd name="T17" fmla="*/ T16 w 19"/>
                <a:gd name="T18" fmla="+- 0 -422 -422"/>
                <a:gd name="T19" fmla="*/ -422 h 5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9" h="58">
                  <a:moveTo>
                    <a:pt x="5" y="0"/>
                  </a:moveTo>
                  <a:lnTo>
                    <a:pt x="0" y="57"/>
                  </a:lnTo>
                  <a:lnTo>
                    <a:pt x="15" y="57"/>
                  </a:lnTo>
                  <a:lnTo>
                    <a:pt x="19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9346" y="-321"/>
              <a:ext cx="19" cy="38"/>
            </a:xfrm>
            <a:custGeom>
              <a:avLst/>
              <a:gdLst>
                <a:gd name="T0" fmla="+- 0 9350 9346"/>
                <a:gd name="T1" fmla="*/ T0 w 19"/>
                <a:gd name="T2" fmla="+- 0 -321 -321"/>
                <a:gd name="T3" fmla="*/ -321 h 38"/>
                <a:gd name="T4" fmla="+- 0 9346 9346"/>
                <a:gd name="T5" fmla="*/ T4 w 19"/>
                <a:gd name="T6" fmla="+- 0 -283 -321"/>
                <a:gd name="T7" fmla="*/ -283 h 38"/>
                <a:gd name="T8" fmla="+- 0 9360 9346"/>
                <a:gd name="T9" fmla="*/ T8 w 19"/>
                <a:gd name="T10" fmla="+- 0 -283 -321"/>
                <a:gd name="T11" fmla="*/ -283 h 38"/>
                <a:gd name="T12" fmla="+- 0 9365 9346"/>
                <a:gd name="T13" fmla="*/ T12 w 19"/>
                <a:gd name="T14" fmla="+- 0 -321 -321"/>
                <a:gd name="T15" fmla="*/ -321 h 38"/>
                <a:gd name="T16" fmla="+- 0 9350 9346"/>
                <a:gd name="T17" fmla="*/ T16 w 19"/>
                <a:gd name="T18" fmla="+- 0 -321 -321"/>
                <a:gd name="T19" fmla="*/ -321 h 3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9" h="38">
                  <a:moveTo>
                    <a:pt x="4" y="0"/>
                  </a:moveTo>
                  <a:lnTo>
                    <a:pt x="0" y="38"/>
                  </a:lnTo>
                  <a:lnTo>
                    <a:pt x="14" y="38"/>
                  </a:lnTo>
                  <a:lnTo>
                    <a:pt x="19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9355" y="-285"/>
              <a:ext cx="58" cy="0"/>
            </a:xfrm>
            <a:custGeom>
              <a:avLst/>
              <a:gdLst>
                <a:gd name="T0" fmla="+- 0 9355 9355"/>
                <a:gd name="T1" fmla="*/ T0 w 58"/>
                <a:gd name="T2" fmla="+- 0 9413 9355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9456" y="-285"/>
              <a:ext cx="58" cy="0"/>
            </a:xfrm>
            <a:custGeom>
              <a:avLst/>
              <a:gdLst>
                <a:gd name="T0" fmla="+- 0 9456 9456"/>
                <a:gd name="T1" fmla="*/ T0 w 58"/>
                <a:gd name="T2" fmla="+- 0 9514 9456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9557" y="-285"/>
              <a:ext cx="58" cy="0"/>
            </a:xfrm>
            <a:custGeom>
              <a:avLst/>
              <a:gdLst>
                <a:gd name="T0" fmla="+- 0 9557 9557"/>
                <a:gd name="T1" fmla="*/ T0 w 58"/>
                <a:gd name="T2" fmla="+- 0 9614 9557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7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>
              <a:off x="9658" y="-285"/>
              <a:ext cx="58" cy="0"/>
            </a:xfrm>
            <a:custGeom>
              <a:avLst/>
              <a:gdLst>
                <a:gd name="T0" fmla="+- 0 9658 9658"/>
                <a:gd name="T1" fmla="*/ T0 w 58"/>
                <a:gd name="T2" fmla="+- 0 9715 9658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7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8" name="Freeform 21"/>
            <p:cNvSpPr>
              <a:spLocks/>
            </p:cNvSpPr>
            <p:nvPr/>
          </p:nvSpPr>
          <p:spPr bwMode="auto">
            <a:xfrm>
              <a:off x="9758" y="-285"/>
              <a:ext cx="58" cy="0"/>
            </a:xfrm>
            <a:custGeom>
              <a:avLst/>
              <a:gdLst>
                <a:gd name="T0" fmla="+- 0 9758 9758"/>
                <a:gd name="T1" fmla="*/ T0 w 58"/>
                <a:gd name="T2" fmla="+- 0 9816 9758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9" name="Freeform 22"/>
            <p:cNvSpPr>
              <a:spLocks/>
            </p:cNvSpPr>
            <p:nvPr/>
          </p:nvSpPr>
          <p:spPr bwMode="auto">
            <a:xfrm>
              <a:off x="9859" y="-285"/>
              <a:ext cx="58" cy="0"/>
            </a:xfrm>
            <a:custGeom>
              <a:avLst/>
              <a:gdLst>
                <a:gd name="T0" fmla="+- 0 9859 9859"/>
                <a:gd name="T1" fmla="*/ T0 w 58"/>
                <a:gd name="T2" fmla="+- 0 9917 9859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0" name="Freeform 23"/>
            <p:cNvSpPr>
              <a:spLocks/>
            </p:cNvSpPr>
            <p:nvPr/>
          </p:nvSpPr>
          <p:spPr bwMode="auto">
            <a:xfrm>
              <a:off x="9960" y="-285"/>
              <a:ext cx="58" cy="0"/>
            </a:xfrm>
            <a:custGeom>
              <a:avLst/>
              <a:gdLst>
                <a:gd name="T0" fmla="+- 0 9960 9960"/>
                <a:gd name="T1" fmla="*/ T0 w 58"/>
                <a:gd name="T2" fmla="+- 0 10018 9960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1" name="Freeform 24"/>
            <p:cNvSpPr>
              <a:spLocks/>
            </p:cNvSpPr>
            <p:nvPr/>
          </p:nvSpPr>
          <p:spPr bwMode="auto">
            <a:xfrm>
              <a:off x="10061" y="-285"/>
              <a:ext cx="58" cy="0"/>
            </a:xfrm>
            <a:custGeom>
              <a:avLst/>
              <a:gdLst>
                <a:gd name="T0" fmla="+- 0 10061 10061"/>
                <a:gd name="T1" fmla="*/ T0 w 58"/>
                <a:gd name="T2" fmla="+- 0 10118 10061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7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2" name="Freeform 25"/>
            <p:cNvSpPr>
              <a:spLocks/>
            </p:cNvSpPr>
            <p:nvPr/>
          </p:nvSpPr>
          <p:spPr bwMode="auto">
            <a:xfrm>
              <a:off x="10162" y="-285"/>
              <a:ext cx="58" cy="0"/>
            </a:xfrm>
            <a:custGeom>
              <a:avLst/>
              <a:gdLst>
                <a:gd name="T0" fmla="+- 0 10162 10162"/>
                <a:gd name="T1" fmla="*/ T0 w 58"/>
                <a:gd name="T2" fmla="+- 0 10219 10162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7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3" name="Freeform 26"/>
            <p:cNvSpPr>
              <a:spLocks/>
            </p:cNvSpPr>
            <p:nvPr/>
          </p:nvSpPr>
          <p:spPr bwMode="auto">
            <a:xfrm>
              <a:off x="10262" y="-285"/>
              <a:ext cx="58" cy="0"/>
            </a:xfrm>
            <a:custGeom>
              <a:avLst/>
              <a:gdLst>
                <a:gd name="T0" fmla="+- 0 10262 10262"/>
                <a:gd name="T1" fmla="*/ T0 w 58"/>
                <a:gd name="T2" fmla="+- 0 10320 10262"/>
                <a:gd name="T3" fmla="*/ T2 w 5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58">
                  <a:moveTo>
                    <a:pt x="0" y="0"/>
                  </a:moveTo>
                  <a:lnTo>
                    <a:pt x="58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4" name="Freeform 27"/>
            <p:cNvSpPr>
              <a:spLocks/>
            </p:cNvSpPr>
            <p:nvPr/>
          </p:nvSpPr>
          <p:spPr bwMode="auto">
            <a:xfrm>
              <a:off x="10363" y="-285"/>
              <a:ext cx="19" cy="0"/>
            </a:xfrm>
            <a:custGeom>
              <a:avLst/>
              <a:gdLst>
                <a:gd name="T0" fmla="+- 0 10363 10363"/>
                <a:gd name="T1" fmla="*/ T0 w 19"/>
                <a:gd name="T2" fmla="+- 0 10382 10363"/>
                <a:gd name="T3" fmla="*/ T2 w 19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19">
                  <a:moveTo>
                    <a:pt x="0" y="0"/>
                  </a:moveTo>
                  <a:lnTo>
                    <a:pt x="19" y="0"/>
                  </a:lnTo>
                </a:path>
              </a:pathLst>
            </a:custGeom>
            <a:noFill/>
            <a:ln w="10414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5" name="Freeform 28"/>
            <p:cNvSpPr>
              <a:spLocks/>
            </p:cNvSpPr>
            <p:nvPr/>
          </p:nvSpPr>
          <p:spPr bwMode="auto">
            <a:xfrm>
              <a:off x="8986" y="34"/>
              <a:ext cx="1032" cy="0"/>
            </a:xfrm>
            <a:custGeom>
              <a:avLst/>
              <a:gdLst>
                <a:gd name="T0" fmla="+- 0 8986 8986"/>
                <a:gd name="T1" fmla="*/ T0 w 1032"/>
                <a:gd name="T2" fmla="+- 0 10018 8986"/>
                <a:gd name="T3" fmla="*/ T2 w 1032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1032">
                  <a:moveTo>
                    <a:pt x="0" y="0"/>
                  </a:moveTo>
                  <a:lnTo>
                    <a:pt x="1032" y="0"/>
                  </a:lnTo>
                </a:path>
              </a:pathLst>
            </a:custGeom>
            <a:noFill/>
            <a:ln w="13462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8" name="Freeform 29"/>
            <p:cNvSpPr>
              <a:spLocks/>
            </p:cNvSpPr>
            <p:nvPr/>
          </p:nvSpPr>
          <p:spPr bwMode="auto">
            <a:xfrm>
              <a:off x="8986" y="-269"/>
              <a:ext cx="355" cy="317"/>
            </a:xfrm>
            <a:custGeom>
              <a:avLst/>
              <a:gdLst>
                <a:gd name="T0" fmla="+- 0 9331 8986"/>
                <a:gd name="T1" fmla="*/ T0 w 355"/>
                <a:gd name="T2" fmla="+- 0 -269 -269"/>
                <a:gd name="T3" fmla="*/ -269 h 317"/>
                <a:gd name="T4" fmla="+- 0 9288 8986"/>
                <a:gd name="T5" fmla="*/ T4 w 355"/>
                <a:gd name="T6" fmla="+- 0 -230 -269"/>
                <a:gd name="T7" fmla="*/ -230 h 317"/>
                <a:gd name="T8" fmla="+- 0 9298 8986"/>
                <a:gd name="T9" fmla="*/ T8 w 355"/>
                <a:gd name="T10" fmla="+- 0 -221 -269"/>
                <a:gd name="T11" fmla="*/ -221 h 317"/>
                <a:gd name="T12" fmla="+- 0 9341 8986"/>
                <a:gd name="T13" fmla="*/ T12 w 355"/>
                <a:gd name="T14" fmla="+- 0 -259 -269"/>
                <a:gd name="T15" fmla="*/ -259 h 317"/>
                <a:gd name="T16" fmla="+- 0 9331 8986"/>
                <a:gd name="T17" fmla="*/ T16 w 355"/>
                <a:gd name="T18" fmla="+- 0 -269 -269"/>
                <a:gd name="T19" fmla="*/ -269 h 31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55" h="317">
                  <a:moveTo>
                    <a:pt x="345" y="0"/>
                  </a:moveTo>
                  <a:lnTo>
                    <a:pt x="302" y="39"/>
                  </a:lnTo>
                  <a:lnTo>
                    <a:pt x="312" y="48"/>
                  </a:lnTo>
                  <a:lnTo>
                    <a:pt x="355" y="1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9" name="Freeform 30"/>
            <p:cNvSpPr>
              <a:spLocks/>
            </p:cNvSpPr>
            <p:nvPr/>
          </p:nvSpPr>
          <p:spPr bwMode="auto">
            <a:xfrm>
              <a:off x="8986" y="-269"/>
              <a:ext cx="355" cy="317"/>
            </a:xfrm>
            <a:custGeom>
              <a:avLst/>
              <a:gdLst>
                <a:gd name="T0" fmla="+- 0 9254 8986"/>
                <a:gd name="T1" fmla="*/ T0 w 355"/>
                <a:gd name="T2" fmla="+- 0 -201 -269"/>
                <a:gd name="T3" fmla="*/ -201 h 317"/>
                <a:gd name="T4" fmla="+- 0 9211 8986"/>
                <a:gd name="T5" fmla="*/ T4 w 355"/>
                <a:gd name="T6" fmla="+- 0 -163 -269"/>
                <a:gd name="T7" fmla="*/ -163 h 317"/>
                <a:gd name="T8" fmla="+- 0 9221 8986"/>
                <a:gd name="T9" fmla="*/ T8 w 355"/>
                <a:gd name="T10" fmla="+- 0 -153 -269"/>
                <a:gd name="T11" fmla="*/ -153 h 317"/>
                <a:gd name="T12" fmla="+- 0 9264 8986"/>
                <a:gd name="T13" fmla="*/ T12 w 355"/>
                <a:gd name="T14" fmla="+- 0 -192 -269"/>
                <a:gd name="T15" fmla="*/ -192 h 317"/>
                <a:gd name="T16" fmla="+- 0 9254 8986"/>
                <a:gd name="T17" fmla="*/ T16 w 355"/>
                <a:gd name="T18" fmla="+- 0 -201 -269"/>
                <a:gd name="T19" fmla="*/ -201 h 31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55" h="317">
                  <a:moveTo>
                    <a:pt x="268" y="68"/>
                  </a:moveTo>
                  <a:lnTo>
                    <a:pt x="225" y="106"/>
                  </a:lnTo>
                  <a:lnTo>
                    <a:pt x="235" y="116"/>
                  </a:lnTo>
                  <a:lnTo>
                    <a:pt x="278" y="77"/>
                  </a:lnTo>
                  <a:lnTo>
                    <a:pt x="268" y="68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0" name="Freeform 31"/>
            <p:cNvSpPr>
              <a:spLocks/>
            </p:cNvSpPr>
            <p:nvPr/>
          </p:nvSpPr>
          <p:spPr bwMode="auto">
            <a:xfrm>
              <a:off x="8986" y="-269"/>
              <a:ext cx="355" cy="317"/>
            </a:xfrm>
            <a:custGeom>
              <a:avLst/>
              <a:gdLst>
                <a:gd name="T0" fmla="+- 0 9178 8986"/>
                <a:gd name="T1" fmla="*/ T0 w 355"/>
                <a:gd name="T2" fmla="+- 0 -134 -269"/>
                <a:gd name="T3" fmla="*/ -134 h 317"/>
                <a:gd name="T4" fmla="+- 0 9134 8986"/>
                <a:gd name="T5" fmla="*/ T4 w 355"/>
                <a:gd name="T6" fmla="+- 0 -96 -269"/>
                <a:gd name="T7" fmla="*/ -96 h 317"/>
                <a:gd name="T8" fmla="+- 0 9144 8986"/>
                <a:gd name="T9" fmla="*/ T8 w 355"/>
                <a:gd name="T10" fmla="+- 0 -86 -269"/>
                <a:gd name="T11" fmla="*/ -86 h 317"/>
                <a:gd name="T12" fmla="+- 0 9187 8986"/>
                <a:gd name="T13" fmla="*/ T12 w 355"/>
                <a:gd name="T14" fmla="+- 0 -125 -269"/>
                <a:gd name="T15" fmla="*/ -125 h 317"/>
                <a:gd name="T16" fmla="+- 0 9178 8986"/>
                <a:gd name="T17" fmla="*/ T16 w 355"/>
                <a:gd name="T18" fmla="+- 0 -134 -269"/>
                <a:gd name="T19" fmla="*/ -134 h 31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55" h="317">
                  <a:moveTo>
                    <a:pt x="192" y="135"/>
                  </a:moveTo>
                  <a:lnTo>
                    <a:pt x="148" y="173"/>
                  </a:lnTo>
                  <a:lnTo>
                    <a:pt x="158" y="183"/>
                  </a:lnTo>
                  <a:lnTo>
                    <a:pt x="201" y="144"/>
                  </a:lnTo>
                  <a:lnTo>
                    <a:pt x="192" y="135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2" name="Freeform 32"/>
            <p:cNvSpPr>
              <a:spLocks/>
            </p:cNvSpPr>
            <p:nvPr/>
          </p:nvSpPr>
          <p:spPr bwMode="auto">
            <a:xfrm>
              <a:off x="8986" y="-269"/>
              <a:ext cx="355" cy="317"/>
            </a:xfrm>
            <a:custGeom>
              <a:avLst/>
              <a:gdLst>
                <a:gd name="T0" fmla="+- 0 9106 8986"/>
                <a:gd name="T1" fmla="*/ T0 w 355"/>
                <a:gd name="T2" fmla="+- 0 -67 -269"/>
                <a:gd name="T3" fmla="*/ -67 h 317"/>
                <a:gd name="T4" fmla="+- 0 9062 8986"/>
                <a:gd name="T5" fmla="*/ T4 w 355"/>
                <a:gd name="T6" fmla="+- 0 -29 -269"/>
                <a:gd name="T7" fmla="*/ -29 h 317"/>
                <a:gd name="T8" fmla="+- 0 9072 8986"/>
                <a:gd name="T9" fmla="*/ T8 w 355"/>
                <a:gd name="T10" fmla="+- 0 -19 -269"/>
                <a:gd name="T11" fmla="*/ -19 h 317"/>
                <a:gd name="T12" fmla="+- 0 9115 8986"/>
                <a:gd name="T13" fmla="*/ T12 w 355"/>
                <a:gd name="T14" fmla="+- 0 -57 -269"/>
                <a:gd name="T15" fmla="*/ -57 h 317"/>
                <a:gd name="T16" fmla="+- 0 9106 8986"/>
                <a:gd name="T17" fmla="*/ T16 w 355"/>
                <a:gd name="T18" fmla="+- 0 -67 -269"/>
                <a:gd name="T19" fmla="*/ -67 h 31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55" h="317">
                  <a:moveTo>
                    <a:pt x="120" y="202"/>
                  </a:moveTo>
                  <a:lnTo>
                    <a:pt x="76" y="240"/>
                  </a:lnTo>
                  <a:lnTo>
                    <a:pt x="86" y="250"/>
                  </a:lnTo>
                  <a:lnTo>
                    <a:pt x="129" y="212"/>
                  </a:lnTo>
                  <a:lnTo>
                    <a:pt x="120" y="202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3" name="Freeform 33"/>
            <p:cNvSpPr>
              <a:spLocks/>
            </p:cNvSpPr>
            <p:nvPr/>
          </p:nvSpPr>
          <p:spPr bwMode="auto">
            <a:xfrm>
              <a:off x="8986" y="-269"/>
              <a:ext cx="355" cy="317"/>
            </a:xfrm>
            <a:custGeom>
              <a:avLst/>
              <a:gdLst>
                <a:gd name="T0" fmla="+- 0 9029 8986"/>
                <a:gd name="T1" fmla="*/ T0 w 355"/>
                <a:gd name="T2" fmla="+- 0 0 -269"/>
                <a:gd name="T3" fmla="*/ 0 h 317"/>
                <a:gd name="T4" fmla="+- 0 8986 8986"/>
                <a:gd name="T5" fmla="*/ T4 w 355"/>
                <a:gd name="T6" fmla="+- 0 39 -269"/>
                <a:gd name="T7" fmla="*/ 39 h 317"/>
                <a:gd name="T8" fmla="+- 0 8995 8986"/>
                <a:gd name="T9" fmla="*/ T8 w 355"/>
                <a:gd name="T10" fmla="+- 0 48 -269"/>
                <a:gd name="T11" fmla="*/ 48 h 317"/>
                <a:gd name="T12" fmla="+- 0 9038 8986"/>
                <a:gd name="T13" fmla="*/ T12 w 355"/>
                <a:gd name="T14" fmla="+- 0 10 -269"/>
                <a:gd name="T15" fmla="*/ 10 h 317"/>
                <a:gd name="T16" fmla="+- 0 9029 8986"/>
                <a:gd name="T17" fmla="*/ T16 w 355"/>
                <a:gd name="T18" fmla="+- 0 0 -269"/>
                <a:gd name="T19" fmla="*/ 0 h 317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55" h="317">
                  <a:moveTo>
                    <a:pt x="43" y="269"/>
                  </a:moveTo>
                  <a:lnTo>
                    <a:pt x="0" y="308"/>
                  </a:lnTo>
                  <a:lnTo>
                    <a:pt x="9" y="317"/>
                  </a:lnTo>
                  <a:lnTo>
                    <a:pt x="52" y="279"/>
                  </a:lnTo>
                  <a:lnTo>
                    <a:pt x="43" y="269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45" name="Freeform 34"/>
            <p:cNvSpPr>
              <a:spLocks/>
            </p:cNvSpPr>
            <p:nvPr/>
          </p:nvSpPr>
          <p:spPr bwMode="auto">
            <a:xfrm>
              <a:off x="10008" y="-293"/>
              <a:ext cx="379" cy="341"/>
            </a:xfrm>
            <a:custGeom>
              <a:avLst/>
              <a:gdLst>
                <a:gd name="T0" fmla="+- 0 10022 10008"/>
                <a:gd name="T1" fmla="*/ T0 w 379"/>
                <a:gd name="T2" fmla="+- 0 48 -293"/>
                <a:gd name="T3" fmla="*/ 48 h 341"/>
                <a:gd name="T4" fmla="+- 0 10387 10008"/>
                <a:gd name="T5" fmla="*/ T4 w 379"/>
                <a:gd name="T6" fmla="+- 0 -278 -293"/>
                <a:gd name="T7" fmla="*/ -278 h 341"/>
                <a:gd name="T8" fmla="+- 0 10378 10008"/>
                <a:gd name="T9" fmla="*/ T8 w 379"/>
                <a:gd name="T10" fmla="+- 0 -293 -293"/>
                <a:gd name="T11" fmla="*/ -293 h 341"/>
                <a:gd name="T12" fmla="+- 0 10008 10008"/>
                <a:gd name="T13" fmla="*/ T12 w 379"/>
                <a:gd name="T14" fmla="+- 0 34 -293"/>
                <a:gd name="T15" fmla="*/ 34 h 341"/>
                <a:gd name="T16" fmla="+- 0 10022 10008"/>
                <a:gd name="T17" fmla="*/ T16 w 379"/>
                <a:gd name="T18" fmla="+- 0 48 -293"/>
                <a:gd name="T19" fmla="*/ 48 h 34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79" h="341">
                  <a:moveTo>
                    <a:pt x="14" y="341"/>
                  </a:moveTo>
                  <a:lnTo>
                    <a:pt x="379" y="15"/>
                  </a:lnTo>
                  <a:lnTo>
                    <a:pt x="370" y="0"/>
                  </a:lnTo>
                  <a:lnTo>
                    <a:pt x="0" y="327"/>
                  </a:lnTo>
                  <a:lnTo>
                    <a:pt x="14" y="341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1" name="Freeform 35"/>
            <p:cNvSpPr>
              <a:spLocks/>
            </p:cNvSpPr>
            <p:nvPr/>
          </p:nvSpPr>
          <p:spPr bwMode="auto">
            <a:xfrm>
              <a:off x="9682" y="34"/>
              <a:ext cx="341" cy="528"/>
            </a:xfrm>
            <a:custGeom>
              <a:avLst/>
              <a:gdLst>
                <a:gd name="T0" fmla="+- 0 10003 9682"/>
                <a:gd name="T1" fmla="*/ T0 w 341"/>
                <a:gd name="T2" fmla="+- 0 34 34"/>
                <a:gd name="T3" fmla="*/ 34 h 528"/>
                <a:gd name="T4" fmla="+- 0 9682 9682"/>
                <a:gd name="T5" fmla="*/ T4 w 341"/>
                <a:gd name="T6" fmla="+- 0 547 34"/>
                <a:gd name="T7" fmla="*/ 547 h 528"/>
                <a:gd name="T8" fmla="+- 0 9696 9682"/>
                <a:gd name="T9" fmla="*/ T8 w 341"/>
                <a:gd name="T10" fmla="+- 0 562 34"/>
                <a:gd name="T11" fmla="*/ 562 h 528"/>
                <a:gd name="T12" fmla="+- 0 10022 9682"/>
                <a:gd name="T13" fmla="*/ T12 w 341"/>
                <a:gd name="T14" fmla="+- 0 48 34"/>
                <a:gd name="T15" fmla="*/ 48 h 528"/>
                <a:gd name="T16" fmla="+- 0 10003 9682"/>
                <a:gd name="T17" fmla="*/ T16 w 341"/>
                <a:gd name="T18" fmla="+- 0 34 34"/>
                <a:gd name="T19" fmla="*/ 34 h 52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41" h="528">
                  <a:moveTo>
                    <a:pt x="321" y="0"/>
                  </a:moveTo>
                  <a:lnTo>
                    <a:pt x="0" y="513"/>
                  </a:lnTo>
                  <a:lnTo>
                    <a:pt x="14" y="528"/>
                  </a:lnTo>
                  <a:lnTo>
                    <a:pt x="340" y="14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2" name="Freeform 36"/>
            <p:cNvSpPr>
              <a:spLocks/>
            </p:cNvSpPr>
            <p:nvPr/>
          </p:nvSpPr>
          <p:spPr bwMode="auto">
            <a:xfrm>
              <a:off x="8981" y="34"/>
              <a:ext cx="715" cy="528"/>
            </a:xfrm>
            <a:custGeom>
              <a:avLst/>
              <a:gdLst>
                <a:gd name="T0" fmla="+- 0 8995 8981"/>
                <a:gd name="T1" fmla="*/ T0 w 715"/>
                <a:gd name="T2" fmla="+- 0 34 34"/>
                <a:gd name="T3" fmla="*/ 34 h 528"/>
                <a:gd name="T4" fmla="+- 0 8981 8981"/>
                <a:gd name="T5" fmla="*/ T4 w 715"/>
                <a:gd name="T6" fmla="+- 0 48 34"/>
                <a:gd name="T7" fmla="*/ 48 h 528"/>
                <a:gd name="T8" fmla="+- 0 9686 8981"/>
                <a:gd name="T9" fmla="*/ T8 w 715"/>
                <a:gd name="T10" fmla="+- 0 562 34"/>
                <a:gd name="T11" fmla="*/ 562 h 528"/>
                <a:gd name="T12" fmla="+- 0 9696 8981"/>
                <a:gd name="T13" fmla="*/ T12 w 715"/>
                <a:gd name="T14" fmla="+- 0 547 34"/>
                <a:gd name="T15" fmla="*/ 547 h 528"/>
                <a:gd name="T16" fmla="+- 0 8995 8981"/>
                <a:gd name="T17" fmla="*/ T16 w 715"/>
                <a:gd name="T18" fmla="+- 0 34 34"/>
                <a:gd name="T19" fmla="*/ 34 h 52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715" h="528">
                  <a:moveTo>
                    <a:pt x="14" y="0"/>
                  </a:moveTo>
                  <a:lnTo>
                    <a:pt x="0" y="14"/>
                  </a:lnTo>
                  <a:lnTo>
                    <a:pt x="705" y="528"/>
                  </a:lnTo>
                  <a:lnTo>
                    <a:pt x="715" y="513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3" name="Freeform 37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360 9350"/>
                <a:gd name="T1" fmla="*/ T0 w 331"/>
                <a:gd name="T2" fmla="+- 0 -288 -288"/>
                <a:gd name="T3" fmla="*/ -288 h 811"/>
                <a:gd name="T4" fmla="+- 0 9350 9350"/>
                <a:gd name="T5" fmla="*/ T4 w 331"/>
                <a:gd name="T6" fmla="+- 0 -278 -288"/>
                <a:gd name="T7" fmla="*/ -278 h 811"/>
                <a:gd name="T8" fmla="+- 0 9370 9350"/>
                <a:gd name="T9" fmla="*/ T8 w 331"/>
                <a:gd name="T10" fmla="+- 0 -225 -288"/>
                <a:gd name="T11" fmla="*/ -225 h 811"/>
                <a:gd name="T12" fmla="+- 0 9384 9350"/>
                <a:gd name="T13" fmla="*/ T12 w 331"/>
                <a:gd name="T14" fmla="+- 0 -230 -288"/>
                <a:gd name="T15" fmla="*/ -230 h 811"/>
                <a:gd name="T16" fmla="+- 0 9360 9350"/>
                <a:gd name="T17" fmla="*/ T16 w 331"/>
                <a:gd name="T18" fmla="+- 0 -288 -288"/>
                <a:gd name="T19" fmla="*/ -288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10" y="0"/>
                  </a:moveTo>
                  <a:lnTo>
                    <a:pt x="0" y="10"/>
                  </a:lnTo>
                  <a:lnTo>
                    <a:pt x="20" y="63"/>
                  </a:lnTo>
                  <a:lnTo>
                    <a:pt x="34" y="5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4" name="Freeform 38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398 9350"/>
                <a:gd name="T1" fmla="*/ T0 w 331"/>
                <a:gd name="T2" fmla="+- 0 -192 -288"/>
                <a:gd name="T3" fmla="*/ -192 h 811"/>
                <a:gd name="T4" fmla="+- 0 9384 9350"/>
                <a:gd name="T5" fmla="*/ T4 w 331"/>
                <a:gd name="T6" fmla="+- 0 -187 -288"/>
                <a:gd name="T7" fmla="*/ -187 h 811"/>
                <a:gd name="T8" fmla="+- 0 9408 9350"/>
                <a:gd name="T9" fmla="*/ T8 w 331"/>
                <a:gd name="T10" fmla="+- 0 -134 -288"/>
                <a:gd name="T11" fmla="*/ -134 h 811"/>
                <a:gd name="T12" fmla="+- 0 9422 9350"/>
                <a:gd name="T13" fmla="*/ T12 w 331"/>
                <a:gd name="T14" fmla="+- 0 -139 -288"/>
                <a:gd name="T15" fmla="*/ -139 h 811"/>
                <a:gd name="T16" fmla="+- 0 9398 9350"/>
                <a:gd name="T17" fmla="*/ T16 w 331"/>
                <a:gd name="T18" fmla="+- 0 -192 -288"/>
                <a:gd name="T19" fmla="*/ -192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48" y="96"/>
                  </a:moveTo>
                  <a:lnTo>
                    <a:pt x="34" y="101"/>
                  </a:lnTo>
                  <a:lnTo>
                    <a:pt x="58" y="154"/>
                  </a:lnTo>
                  <a:lnTo>
                    <a:pt x="72" y="149"/>
                  </a:lnTo>
                  <a:lnTo>
                    <a:pt x="48" y="96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5" name="Freeform 39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437 9350"/>
                <a:gd name="T1" fmla="*/ T0 w 331"/>
                <a:gd name="T2" fmla="+- 0 -101 -288"/>
                <a:gd name="T3" fmla="*/ -101 h 811"/>
                <a:gd name="T4" fmla="+- 0 9422 9350"/>
                <a:gd name="T5" fmla="*/ T4 w 331"/>
                <a:gd name="T6" fmla="+- 0 -91 -288"/>
                <a:gd name="T7" fmla="*/ -91 h 811"/>
                <a:gd name="T8" fmla="+- 0 9446 9350"/>
                <a:gd name="T9" fmla="*/ T8 w 331"/>
                <a:gd name="T10" fmla="+- 0 -38 -288"/>
                <a:gd name="T11" fmla="*/ -38 h 811"/>
                <a:gd name="T12" fmla="+- 0 9456 9350"/>
                <a:gd name="T13" fmla="*/ T12 w 331"/>
                <a:gd name="T14" fmla="+- 0 -43 -288"/>
                <a:gd name="T15" fmla="*/ -43 h 811"/>
                <a:gd name="T16" fmla="+- 0 9437 9350"/>
                <a:gd name="T17" fmla="*/ T16 w 331"/>
                <a:gd name="T18" fmla="+- 0 -101 -288"/>
                <a:gd name="T19" fmla="*/ -101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87" y="187"/>
                  </a:moveTo>
                  <a:lnTo>
                    <a:pt x="72" y="197"/>
                  </a:lnTo>
                  <a:lnTo>
                    <a:pt x="96" y="250"/>
                  </a:lnTo>
                  <a:lnTo>
                    <a:pt x="106" y="245"/>
                  </a:lnTo>
                  <a:lnTo>
                    <a:pt x="87" y="187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6" name="Freeform 40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475 9350"/>
                <a:gd name="T1" fmla="*/ T0 w 331"/>
                <a:gd name="T2" fmla="+- 0 -5 -288"/>
                <a:gd name="T3" fmla="*/ -5 h 811"/>
                <a:gd name="T4" fmla="+- 0 9461 9350"/>
                <a:gd name="T5" fmla="*/ T4 w 331"/>
                <a:gd name="T6" fmla="+- 0 0 -288"/>
                <a:gd name="T7" fmla="*/ 0 h 811"/>
                <a:gd name="T8" fmla="+- 0 9485 9350"/>
                <a:gd name="T9" fmla="*/ T8 w 331"/>
                <a:gd name="T10" fmla="+- 0 53 -288"/>
                <a:gd name="T11" fmla="*/ 53 h 811"/>
                <a:gd name="T12" fmla="+- 0 9494 9350"/>
                <a:gd name="T13" fmla="*/ T12 w 331"/>
                <a:gd name="T14" fmla="+- 0 48 -288"/>
                <a:gd name="T15" fmla="*/ 48 h 811"/>
                <a:gd name="T16" fmla="+- 0 9475 9350"/>
                <a:gd name="T17" fmla="*/ T16 w 331"/>
                <a:gd name="T18" fmla="+- 0 -5 -288"/>
                <a:gd name="T19" fmla="*/ -5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125" y="283"/>
                  </a:moveTo>
                  <a:lnTo>
                    <a:pt x="111" y="288"/>
                  </a:lnTo>
                  <a:lnTo>
                    <a:pt x="135" y="341"/>
                  </a:lnTo>
                  <a:lnTo>
                    <a:pt x="144" y="336"/>
                  </a:lnTo>
                  <a:lnTo>
                    <a:pt x="125" y="283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7" name="Freeform 41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514 9350"/>
                <a:gd name="T1" fmla="*/ T0 w 331"/>
                <a:gd name="T2" fmla="+- 0 87 -288"/>
                <a:gd name="T3" fmla="*/ 87 h 811"/>
                <a:gd name="T4" fmla="+- 0 9499 9350"/>
                <a:gd name="T5" fmla="*/ T4 w 331"/>
                <a:gd name="T6" fmla="+- 0 91 -288"/>
                <a:gd name="T7" fmla="*/ 91 h 811"/>
                <a:gd name="T8" fmla="+- 0 9518 9350"/>
                <a:gd name="T9" fmla="*/ T8 w 331"/>
                <a:gd name="T10" fmla="+- 0 149 -288"/>
                <a:gd name="T11" fmla="*/ 149 h 811"/>
                <a:gd name="T12" fmla="+- 0 9533 9350"/>
                <a:gd name="T13" fmla="*/ T12 w 331"/>
                <a:gd name="T14" fmla="+- 0 139 -288"/>
                <a:gd name="T15" fmla="*/ 139 h 811"/>
                <a:gd name="T16" fmla="+- 0 9514 9350"/>
                <a:gd name="T17" fmla="*/ T16 w 331"/>
                <a:gd name="T18" fmla="+- 0 87 -288"/>
                <a:gd name="T19" fmla="*/ 87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164" y="375"/>
                  </a:moveTo>
                  <a:lnTo>
                    <a:pt x="149" y="379"/>
                  </a:lnTo>
                  <a:lnTo>
                    <a:pt x="168" y="437"/>
                  </a:lnTo>
                  <a:lnTo>
                    <a:pt x="183" y="427"/>
                  </a:lnTo>
                  <a:lnTo>
                    <a:pt x="164" y="375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8" name="Freeform 42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547 9350"/>
                <a:gd name="T1" fmla="*/ T0 w 331"/>
                <a:gd name="T2" fmla="+- 0 183 -288"/>
                <a:gd name="T3" fmla="*/ 183 h 811"/>
                <a:gd name="T4" fmla="+- 0 9538 9350"/>
                <a:gd name="T5" fmla="*/ T4 w 331"/>
                <a:gd name="T6" fmla="+- 0 187 -288"/>
                <a:gd name="T7" fmla="*/ 187 h 811"/>
                <a:gd name="T8" fmla="+- 0 9557 9350"/>
                <a:gd name="T9" fmla="*/ T8 w 331"/>
                <a:gd name="T10" fmla="+- 0 240 -288"/>
                <a:gd name="T11" fmla="*/ 240 h 811"/>
                <a:gd name="T12" fmla="+- 0 9571 9350"/>
                <a:gd name="T13" fmla="*/ T12 w 331"/>
                <a:gd name="T14" fmla="+- 0 235 -288"/>
                <a:gd name="T15" fmla="*/ 235 h 811"/>
                <a:gd name="T16" fmla="+- 0 9547 9350"/>
                <a:gd name="T17" fmla="*/ T16 w 331"/>
                <a:gd name="T18" fmla="+- 0 183 -288"/>
                <a:gd name="T19" fmla="*/ 183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197" y="471"/>
                  </a:moveTo>
                  <a:lnTo>
                    <a:pt x="188" y="475"/>
                  </a:lnTo>
                  <a:lnTo>
                    <a:pt x="207" y="528"/>
                  </a:lnTo>
                  <a:lnTo>
                    <a:pt x="221" y="523"/>
                  </a:lnTo>
                  <a:lnTo>
                    <a:pt x="197" y="471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9" name="Freeform 43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586 9350"/>
                <a:gd name="T1" fmla="*/ T0 w 331"/>
                <a:gd name="T2" fmla="+- 0 274 -288"/>
                <a:gd name="T3" fmla="*/ 274 h 811"/>
                <a:gd name="T4" fmla="+- 0 9576 9350"/>
                <a:gd name="T5" fmla="*/ T4 w 331"/>
                <a:gd name="T6" fmla="+- 0 279 -288"/>
                <a:gd name="T7" fmla="*/ 279 h 811"/>
                <a:gd name="T8" fmla="+- 0 9595 9350"/>
                <a:gd name="T9" fmla="*/ T8 w 331"/>
                <a:gd name="T10" fmla="+- 0 336 -288"/>
                <a:gd name="T11" fmla="*/ 336 h 811"/>
                <a:gd name="T12" fmla="+- 0 9610 9350"/>
                <a:gd name="T13" fmla="*/ T12 w 331"/>
                <a:gd name="T14" fmla="+- 0 327 -288"/>
                <a:gd name="T15" fmla="*/ 327 h 811"/>
                <a:gd name="T16" fmla="+- 0 9586 9350"/>
                <a:gd name="T17" fmla="*/ T16 w 331"/>
                <a:gd name="T18" fmla="+- 0 274 -288"/>
                <a:gd name="T19" fmla="*/ 274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236" y="562"/>
                  </a:moveTo>
                  <a:lnTo>
                    <a:pt x="226" y="567"/>
                  </a:lnTo>
                  <a:lnTo>
                    <a:pt x="245" y="624"/>
                  </a:lnTo>
                  <a:lnTo>
                    <a:pt x="260" y="615"/>
                  </a:lnTo>
                  <a:lnTo>
                    <a:pt x="236" y="562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0" name="Freeform 44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624 9350"/>
                <a:gd name="T1" fmla="*/ T0 w 331"/>
                <a:gd name="T2" fmla="+- 0 370 -288"/>
                <a:gd name="T3" fmla="*/ 370 h 811"/>
                <a:gd name="T4" fmla="+- 0 9610 9350"/>
                <a:gd name="T5" fmla="*/ T4 w 331"/>
                <a:gd name="T6" fmla="+- 0 375 -288"/>
                <a:gd name="T7" fmla="*/ 375 h 811"/>
                <a:gd name="T8" fmla="+- 0 9634 9350"/>
                <a:gd name="T9" fmla="*/ T8 w 331"/>
                <a:gd name="T10" fmla="+- 0 427 -288"/>
                <a:gd name="T11" fmla="*/ 427 h 811"/>
                <a:gd name="T12" fmla="+- 0 9648 9350"/>
                <a:gd name="T13" fmla="*/ T12 w 331"/>
                <a:gd name="T14" fmla="+- 0 423 -288"/>
                <a:gd name="T15" fmla="*/ 423 h 811"/>
                <a:gd name="T16" fmla="+- 0 9624 9350"/>
                <a:gd name="T17" fmla="*/ T16 w 331"/>
                <a:gd name="T18" fmla="+- 0 370 -288"/>
                <a:gd name="T19" fmla="*/ 370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274" y="658"/>
                  </a:moveTo>
                  <a:lnTo>
                    <a:pt x="260" y="663"/>
                  </a:lnTo>
                  <a:lnTo>
                    <a:pt x="284" y="715"/>
                  </a:lnTo>
                  <a:lnTo>
                    <a:pt x="298" y="711"/>
                  </a:lnTo>
                  <a:lnTo>
                    <a:pt x="274" y="658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1" name="Freeform 45"/>
            <p:cNvSpPr>
              <a:spLocks/>
            </p:cNvSpPr>
            <p:nvPr/>
          </p:nvSpPr>
          <p:spPr bwMode="auto">
            <a:xfrm>
              <a:off x="9350" y="-288"/>
              <a:ext cx="331" cy="811"/>
            </a:xfrm>
            <a:custGeom>
              <a:avLst/>
              <a:gdLst>
                <a:gd name="T0" fmla="+- 0 9662 9350"/>
                <a:gd name="T1" fmla="*/ T0 w 331"/>
                <a:gd name="T2" fmla="+- 0 461 -288"/>
                <a:gd name="T3" fmla="*/ 461 h 811"/>
                <a:gd name="T4" fmla="+- 0 9648 9350"/>
                <a:gd name="T5" fmla="*/ T4 w 331"/>
                <a:gd name="T6" fmla="+- 0 466 -288"/>
                <a:gd name="T7" fmla="*/ 466 h 811"/>
                <a:gd name="T8" fmla="+- 0 9672 9350"/>
                <a:gd name="T9" fmla="*/ T8 w 331"/>
                <a:gd name="T10" fmla="+- 0 523 -288"/>
                <a:gd name="T11" fmla="*/ 523 h 811"/>
                <a:gd name="T12" fmla="+- 0 9682 9350"/>
                <a:gd name="T13" fmla="*/ T12 w 331"/>
                <a:gd name="T14" fmla="+- 0 514 -288"/>
                <a:gd name="T15" fmla="*/ 514 h 811"/>
                <a:gd name="T16" fmla="+- 0 9662 9350"/>
                <a:gd name="T17" fmla="*/ T16 w 331"/>
                <a:gd name="T18" fmla="+- 0 461 -288"/>
                <a:gd name="T19" fmla="*/ 461 h 81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331" h="811">
                  <a:moveTo>
                    <a:pt x="312" y="749"/>
                  </a:moveTo>
                  <a:lnTo>
                    <a:pt x="298" y="754"/>
                  </a:lnTo>
                  <a:lnTo>
                    <a:pt x="322" y="811"/>
                  </a:lnTo>
                  <a:lnTo>
                    <a:pt x="332" y="802"/>
                  </a:lnTo>
                  <a:lnTo>
                    <a:pt x="312" y="749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2" name="Freeform 46"/>
            <p:cNvSpPr>
              <a:spLocks/>
            </p:cNvSpPr>
            <p:nvPr/>
          </p:nvSpPr>
          <p:spPr bwMode="auto">
            <a:xfrm>
              <a:off x="8568" y="-379"/>
              <a:ext cx="1608" cy="0"/>
            </a:xfrm>
            <a:custGeom>
              <a:avLst/>
              <a:gdLst>
                <a:gd name="T0" fmla="+- 0 8568 8568"/>
                <a:gd name="T1" fmla="*/ T0 w 1608"/>
                <a:gd name="T2" fmla="+- 0 10176 8568"/>
                <a:gd name="T3" fmla="*/ T2 w 160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1608">
                  <a:moveTo>
                    <a:pt x="0" y="0"/>
                  </a:moveTo>
                  <a:lnTo>
                    <a:pt x="1608" y="0"/>
                  </a:lnTo>
                </a:path>
              </a:pathLst>
            </a:custGeom>
            <a:noFill/>
            <a:ln w="13462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3" name="Freeform 47"/>
            <p:cNvSpPr>
              <a:spLocks/>
            </p:cNvSpPr>
            <p:nvPr/>
          </p:nvSpPr>
          <p:spPr bwMode="auto">
            <a:xfrm>
              <a:off x="9134" y="-739"/>
              <a:ext cx="1608" cy="0"/>
            </a:xfrm>
            <a:custGeom>
              <a:avLst/>
              <a:gdLst>
                <a:gd name="T0" fmla="+- 0 9134 9134"/>
                <a:gd name="T1" fmla="*/ T0 w 1608"/>
                <a:gd name="T2" fmla="+- 0 10742 9134"/>
                <a:gd name="T3" fmla="*/ T2 w 1608"/>
              </a:gdLst>
              <a:ahLst/>
              <a:cxnLst>
                <a:cxn ang="0">
                  <a:pos x="T1" y="0"/>
                </a:cxn>
                <a:cxn ang="0">
                  <a:pos x="T3" y="0"/>
                </a:cxn>
              </a:cxnLst>
              <a:rect l="0" t="0" r="r" b="b"/>
              <a:pathLst>
                <a:path w="1608">
                  <a:moveTo>
                    <a:pt x="0" y="0"/>
                  </a:moveTo>
                  <a:lnTo>
                    <a:pt x="1608" y="0"/>
                  </a:lnTo>
                </a:path>
              </a:pathLst>
            </a:custGeom>
            <a:noFill/>
            <a:ln w="13462">
              <a:solidFill>
                <a:srgbClr val="0000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4" name="Freeform 48"/>
            <p:cNvSpPr>
              <a:spLocks/>
            </p:cNvSpPr>
            <p:nvPr/>
          </p:nvSpPr>
          <p:spPr bwMode="auto">
            <a:xfrm>
              <a:off x="8563" y="-744"/>
              <a:ext cx="576" cy="374"/>
            </a:xfrm>
            <a:custGeom>
              <a:avLst/>
              <a:gdLst>
                <a:gd name="T0" fmla="+- 0 9130 8563"/>
                <a:gd name="T1" fmla="*/ T0 w 576"/>
                <a:gd name="T2" fmla="+- 0 -744 -744"/>
                <a:gd name="T3" fmla="*/ -744 h 374"/>
                <a:gd name="T4" fmla="+- 0 8563 8563"/>
                <a:gd name="T5" fmla="*/ T4 w 576"/>
                <a:gd name="T6" fmla="+- 0 -384 -744"/>
                <a:gd name="T7" fmla="*/ -384 h 374"/>
                <a:gd name="T8" fmla="+- 0 8578 8563"/>
                <a:gd name="T9" fmla="*/ T8 w 576"/>
                <a:gd name="T10" fmla="+- 0 -369 -744"/>
                <a:gd name="T11" fmla="*/ -369 h 374"/>
                <a:gd name="T12" fmla="+- 0 9139 8563"/>
                <a:gd name="T13" fmla="*/ T12 w 576"/>
                <a:gd name="T14" fmla="+- 0 -729 -744"/>
                <a:gd name="T15" fmla="*/ -729 h 374"/>
                <a:gd name="T16" fmla="+- 0 9130 8563"/>
                <a:gd name="T17" fmla="*/ T16 w 576"/>
                <a:gd name="T18" fmla="+- 0 -744 -744"/>
                <a:gd name="T19" fmla="*/ -744 h 374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576" h="374">
                  <a:moveTo>
                    <a:pt x="567" y="0"/>
                  </a:moveTo>
                  <a:lnTo>
                    <a:pt x="0" y="360"/>
                  </a:lnTo>
                  <a:lnTo>
                    <a:pt x="15" y="375"/>
                  </a:lnTo>
                  <a:lnTo>
                    <a:pt x="576" y="15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5" name="Freeform 49"/>
            <p:cNvSpPr>
              <a:spLocks/>
            </p:cNvSpPr>
            <p:nvPr/>
          </p:nvSpPr>
          <p:spPr bwMode="auto">
            <a:xfrm>
              <a:off x="10171" y="-744"/>
              <a:ext cx="576" cy="374"/>
            </a:xfrm>
            <a:custGeom>
              <a:avLst/>
              <a:gdLst>
                <a:gd name="T0" fmla="+- 0 10738 10171"/>
                <a:gd name="T1" fmla="*/ T0 w 576"/>
                <a:gd name="T2" fmla="+- 0 -744 -744"/>
                <a:gd name="T3" fmla="*/ -744 h 374"/>
                <a:gd name="T4" fmla="+- 0 10171 10171"/>
                <a:gd name="T5" fmla="*/ T4 w 576"/>
                <a:gd name="T6" fmla="+- 0 -384 -744"/>
                <a:gd name="T7" fmla="*/ -384 h 374"/>
                <a:gd name="T8" fmla="+- 0 10186 10171"/>
                <a:gd name="T9" fmla="*/ T8 w 576"/>
                <a:gd name="T10" fmla="+- 0 -369 -744"/>
                <a:gd name="T11" fmla="*/ -369 h 374"/>
                <a:gd name="T12" fmla="+- 0 10747 10171"/>
                <a:gd name="T13" fmla="*/ T12 w 576"/>
                <a:gd name="T14" fmla="+- 0 -729 -744"/>
                <a:gd name="T15" fmla="*/ -729 h 374"/>
                <a:gd name="T16" fmla="+- 0 10738 10171"/>
                <a:gd name="T17" fmla="*/ T16 w 576"/>
                <a:gd name="T18" fmla="+- 0 -744 -744"/>
                <a:gd name="T19" fmla="*/ -744 h 374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576" h="374">
                  <a:moveTo>
                    <a:pt x="567" y="0"/>
                  </a:moveTo>
                  <a:lnTo>
                    <a:pt x="0" y="360"/>
                  </a:lnTo>
                  <a:lnTo>
                    <a:pt x="15" y="375"/>
                  </a:lnTo>
                  <a:lnTo>
                    <a:pt x="576" y="15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0000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273056" y="8620581"/>
            <a:ext cx="14007060" cy="2885619"/>
            <a:chOff x="10273056" y="8620581"/>
            <a:chExt cx="14007060" cy="2885619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3478" y="8620581"/>
              <a:ext cx="8246638" cy="28648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2" name="Group 4"/>
            <p:cNvGrpSpPr>
              <a:grpSpLocks/>
            </p:cNvGrpSpPr>
            <p:nvPr/>
          </p:nvGrpSpPr>
          <p:grpSpPr bwMode="auto">
            <a:xfrm>
              <a:off x="13258800" y="8907793"/>
              <a:ext cx="2461527" cy="2446007"/>
              <a:chOff x="6349" y="40"/>
              <a:chExt cx="996" cy="1035"/>
            </a:xfrm>
          </p:grpSpPr>
          <p:sp>
            <p:nvSpPr>
              <p:cNvPr id="23" name="Freeform 5"/>
              <p:cNvSpPr>
                <a:spLocks/>
              </p:cNvSpPr>
              <p:nvPr/>
            </p:nvSpPr>
            <p:spPr bwMode="auto">
              <a:xfrm>
                <a:off x="6576" y="809"/>
                <a:ext cx="58" cy="19"/>
              </a:xfrm>
              <a:custGeom>
                <a:avLst/>
                <a:gdLst>
                  <a:gd name="T0" fmla="+- 0 6576 6576"/>
                  <a:gd name="T1" fmla="*/ T0 w 58"/>
                  <a:gd name="T2" fmla="+- 0 809 809"/>
                  <a:gd name="T3" fmla="*/ 809 h 19"/>
                  <a:gd name="T4" fmla="+- 0 6576 6576"/>
                  <a:gd name="T5" fmla="*/ T4 w 58"/>
                  <a:gd name="T6" fmla="+- 0 824 809"/>
                  <a:gd name="T7" fmla="*/ 824 h 19"/>
                  <a:gd name="T8" fmla="+- 0 6634 6576"/>
                  <a:gd name="T9" fmla="*/ T8 w 58"/>
                  <a:gd name="T10" fmla="+- 0 829 809"/>
                  <a:gd name="T11" fmla="*/ 829 h 19"/>
                  <a:gd name="T12" fmla="+- 0 6634 6576"/>
                  <a:gd name="T13" fmla="*/ T12 w 58"/>
                  <a:gd name="T14" fmla="+- 0 814 809"/>
                  <a:gd name="T15" fmla="*/ 814 h 19"/>
                  <a:gd name="T16" fmla="+- 0 6576 6576"/>
                  <a:gd name="T17" fmla="*/ T16 w 58"/>
                  <a:gd name="T18" fmla="+- 0 809 809"/>
                  <a:gd name="T19" fmla="*/ 809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5"/>
                    </a:lnTo>
                    <a:lnTo>
                      <a:pt x="58" y="20"/>
                    </a:lnTo>
                    <a:lnTo>
                      <a:pt x="58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4" name="Freeform 6"/>
              <p:cNvSpPr>
                <a:spLocks/>
              </p:cNvSpPr>
              <p:nvPr/>
            </p:nvSpPr>
            <p:spPr bwMode="auto">
              <a:xfrm>
                <a:off x="6677" y="819"/>
                <a:ext cx="58" cy="19"/>
              </a:xfrm>
              <a:custGeom>
                <a:avLst/>
                <a:gdLst>
                  <a:gd name="T0" fmla="+- 0 6677 6677"/>
                  <a:gd name="T1" fmla="*/ T0 w 58"/>
                  <a:gd name="T2" fmla="+- 0 819 819"/>
                  <a:gd name="T3" fmla="*/ 819 h 19"/>
                  <a:gd name="T4" fmla="+- 0 6677 6677"/>
                  <a:gd name="T5" fmla="*/ T4 w 58"/>
                  <a:gd name="T6" fmla="+- 0 833 819"/>
                  <a:gd name="T7" fmla="*/ 833 h 19"/>
                  <a:gd name="T8" fmla="+- 0 6734 6677"/>
                  <a:gd name="T9" fmla="*/ T8 w 58"/>
                  <a:gd name="T10" fmla="+- 0 838 819"/>
                  <a:gd name="T11" fmla="*/ 838 h 19"/>
                  <a:gd name="T12" fmla="+- 0 6734 6677"/>
                  <a:gd name="T13" fmla="*/ T12 w 58"/>
                  <a:gd name="T14" fmla="+- 0 824 819"/>
                  <a:gd name="T15" fmla="*/ 824 h 19"/>
                  <a:gd name="T16" fmla="+- 0 6677 6677"/>
                  <a:gd name="T17" fmla="*/ T16 w 58"/>
                  <a:gd name="T18" fmla="+- 0 819 819"/>
                  <a:gd name="T19" fmla="*/ 819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4"/>
                    </a:lnTo>
                    <a:lnTo>
                      <a:pt x="57" y="19"/>
                    </a:lnTo>
                    <a:lnTo>
                      <a:pt x="57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6778" y="829"/>
                <a:ext cx="58" cy="19"/>
              </a:xfrm>
              <a:custGeom>
                <a:avLst/>
                <a:gdLst>
                  <a:gd name="T0" fmla="+- 0 6778 6778"/>
                  <a:gd name="T1" fmla="*/ T0 w 58"/>
                  <a:gd name="T2" fmla="+- 0 829 829"/>
                  <a:gd name="T3" fmla="*/ 829 h 19"/>
                  <a:gd name="T4" fmla="+- 0 6778 6778"/>
                  <a:gd name="T5" fmla="*/ T4 w 58"/>
                  <a:gd name="T6" fmla="+- 0 843 829"/>
                  <a:gd name="T7" fmla="*/ 843 h 19"/>
                  <a:gd name="T8" fmla="+- 0 6835 6778"/>
                  <a:gd name="T9" fmla="*/ T8 w 58"/>
                  <a:gd name="T10" fmla="+- 0 848 829"/>
                  <a:gd name="T11" fmla="*/ 848 h 19"/>
                  <a:gd name="T12" fmla="+- 0 6835 6778"/>
                  <a:gd name="T13" fmla="*/ T12 w 58"/>
                  <a:gd name="T14" fmla="+- 0 833 829"/>
                  <a:gd name="T15" fmla="*/ 833 h 19"/>
                  <a:gd name="T16" fmla="+- 0 6778 6778"/>
                  <a:gd name="T17" fmla="*/ T16 w 58"/>
                  <a:gd name="T18" fmla="+- 0 829 829"/>
                  <a:gd name="T19" fmla="*/ 829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4"/>
                    </a:lnTo>
                    <a:lnTo>
                      <a:pt x="57" y="19"/>
                    </a:lnTo>
                    <a:lnTo>
                      <a:pt x="5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6878" y="833"/>
                <a:ext cx="58" cy="19"/>
              </a:xfrm>
              <a:custGeom>
                <a:avLst/>
                <a:gdLst>
                  <a:gd name="T0" fmla="+- 0 6878 6878"/>
                  <a:gd name="T1" fmla="*/ T0 w 58"/>
                  <a:gd name="T2" fmla="+- 0 833 833"/>
                  <a:gd name="T3" fmla="*/ 833 h 19"/>
                  <a:gd name="T4" fmla="+- 0 6878 6878"/>
                  <a:gd name="T5" fmla="*/ T4 w 58"/>
                  <a:gd name="T6" fmla="+- 0 848 833"/>
                  <a:gd name="T7" fmla="*/ 848 h 19"/>
                  <a:gd name="T8" fmla="+- 0 6936 6878"/>
                  <a:gd name="T9" fmla="*/ T8 w 58"/>
                  <a:gd name="T10" fmla="+- 0 853 833"/>
                  <a:gd name="T11" fmla="*/ 853 h 19"/>
                  <a:gd name="T12" fmla="+- 0 6936 6878"/>
                  <a:gd name="T13" fmla="*/ T12 w 58"/>
                  <a:gd name="T14" fmla="+- 0 838 833"/>
                  <a:gd name="T15" fmla="*/ 838 h 19"/>
                  <a:gd name="T16" fmla="+- 0 6878 6878"/>
                  <a:gd name="T17" fmla="*/ T16 w 58"/>
                  <a:gd name="T18" fmla="+- 0 833 833"/>
                  <a:gd name="T19" fmla="*/ 833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5"/>
                    </a:lnTo>
                    <a:lnTo>
                      <a:pt x="58" y="20"/>
                    </a:lnTo>
                    <a:lnTo>
                      <a:pt x="58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6979" y="843"/>
                <a:ext cx="58" cy="19"/>
              </a:xfrm>
              <a:custGeom>
                <a:avLst/>
                <a:gdLst>
                  <a:gd name="T0" fmla="+- 0 6979 6979"/>
                  <a:gd name="T1" fmla="*/ T0 w 58"/>
                  <a:gd name="T2" fmla="+- 0 843 843"/>
                  <a:gd name="T3" fmla="*/ 843 h 19"/>
                  <a:gd name="T4" fmla="+- 0 6979 6979"/>
                  <a:gd name="T5" fmla="*/ T4 w 58"/>
                  <a:gd name="T6" fmla="+- 0 857 843"/>
                  <a:gd name="T7" fmla="*/ 857 h 19"/>
                  <a:gd name="T8" fmla="+- 0 7037 6979"/>
                  <a:gd name="T9" fmla="*/ T8 w 58"/>
                  <a:gd name="T10" fmla="+- 0 862 843"/>
                  <a:gd name="T11" fmla="*/ 862 h 19"/>
                  <a:gd name="T12" fmla="+- 0 7037 6979"/>
                  <a:gd name="T13" fmla="*/ T12 w 58"/>
                  <a:gd name="T14" fmla="+- 0 848 843"/>
                  <a:gd name="T15" fmla="*/ 848 h 19"/>
                  <a:gd name="T16" fmla="+- 0 6979 6979"/>
                  <a:gd name="T17" fmla="*/ T16 w 58"/>
                  <a:gd name="T18" fmla="+- 0 843 843"/>
                  <a:gd name="T19" fmla="*/ 843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4"/>
                    </a:lnTo>
                    <a:lnTo>
                      <a:pt x="58" y="19"/>
                    </a:lnTo>
                    <a:lnTo>
                      <a:pt x="58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7080" y="853"/>
                <a:ext cx="58" cy="19"/>
              </a:xfrm>
              <a:custGeom>
                <a:avLst/>
                <a:gdLst>
                  <a:gd name="T0" fmla="+- 0 7080 7080"/>
                  <a:gd name="T1" fmla="*/ T0 w 58"/>
                  <a:gd name="T2" fmla="+- 0 853 853"/>
                  <a:gd name="T3" fmla="*/ 853 h 19"/>
                  <a:gd name="T4" fmla="+- 0 7080 7080"/>
                  <a:gd name="T5" fmla="*/ T4 w 58"/>
                  <a:gd name="T6" fmla="+- 0 867 853"/>
                  <a:gd name="T7" fmla="*/ 867 h 19"/>
                  <a:gd name="T8" fmla="+- 0 7133 7080"/>
                  <a:gd name="T9" fmla="*/ T8 w 58"/>
                  <a:gd name="T10" fmla="+- 0 872 853"/>
                  <a:gd name="T11" fmla="*/ 872 h 19"/>
                  <a:gd name="T12" fmla="+- 0 7138 7080"/>
                  <a:gd name="T13" fmla="*/ T12 w 58"/>
                  <a:gd name="T14" fmla="+- 0 857 853"/>
                  <a:gd name="T15" fmla="*/ 857 h 19"/>
                  <a:gd name="T16" fmla="+- 0 7080 7080"/>
                  <a:gd name="T17" fmla="*/ T16 w 58"/>
                  <a:gd name="T18" fmla="+- 0 853 853"/>
                  <a:gd name="T19" fmla="*/ 853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" h="19">
                    <a:moveTo>
                      <a:pt x="0" y="0"/>
                    </a:moveTo>
                    <a:lnTo>
                      <a:pt x="0" y="14"/>
                    </a:lnTo>
                    <a:lnTo>
                      <a:pt x="53" y="19"/>
                    </a:lnTo>
                    <a:lnTo>
                      <a:pt x="58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11"/>
              <p:cNvSpPr>
                <a:spLocks/>
              </p:cNvSpPr>
              <p:nvPr/>
            </p:nvSpPr>
            <p:spPr bwMode="auto">
              <a:xfrm>
                <a:off x="7176" y="862"/>
                <a:ext cx="62" cy="14"/>
              </a:xfrm>
              <a:custGeom>
                <a:avLst/>
                <a:gdLst>
                  <a:gd name="T0" fmla="+- 0 7181 7176"/>
                  <a:gd name="T1" fmla="*/ T0 w 62"/>
                  <a:gd name="T2" fmla="+- 0 862 862"/>
                  <a:gd name="T3" fmla="*/ 862 h 14"/>
                  <a:gd name="T4" fmla="+- 0 7176 7176"/>
                  <a:gd name="T5" fmla="*/ T4 w 62"/>
                  <a:gd name="T6" fmla="+- 0 877 862"/>
                  <a:gd name="T7" fmla="*/ 877 h 14"/>
                  <a:gd name="T8" fmla="+- 0 7234 7176"/>
                  <a:gd name="T9" fmla="*/ T8 w 62"/>
                  <a:gd name="T10" fmla="+- 0 877 862"/>
                  <a:gd name="T11" fmla="*/ 877 h 14"/>
                  <a:gd name="T12" fmla="+- 0 7238 7176"/>
                  <a:gd name="T13" fmla="*/ T12 w 62"/>
                  <a:gd name="T14" fmla="+- 0 862 862"/>
                  <a:gd name="T15" fmla="*/ 862 h 14"/>
                  <a:gd name="T16" fmla="+- 0 7181 7176"/>
                  <a:gd name="T17" fmla="*/ T16 w 62"/>
                  <a:gd name="T18" fmla="+- 0 862 862"/>
                  <a:gd name="T19" fmla="*/ 862 h 1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62" h="14">
                    <a:moveTo>
                      <a:pt x="5" y="0"/>
                    </a:moveTo>
                    <a:lnTo>
                      <a:pt x="0" y="15"/>
                    </a:lnTo>
                    <a:lnTo>
                      <a:pt x="58" y="15"/>
                    </a:lnTo>
                    <a:lnTo>
                      <a:pt x="62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12"/>
              <p:cNvSpPr>
                <a:spLocks/>
              </p:cNvSpPr>
              <p:nvPr/>
            </p:nvSpPr>
            <p:spPr bwMode="auto">
              <a:xfrm>
                <a:off x="7277" y="867"/>
                <a:ext cx="62" cy="19"/>
              </a:xfrm>
              <a:custGeom>
                <a:avLst/>
                <a:gdLst>
                  <a:gd name="T0" fmla="+- 0 7282 7277"/>
                  <a:gd name="T1" fmla="*/ T0 w 62"/>
                  <a:gd name="T2" fmla="+- 0 867 867"/>
                  <a:gd name="T3" fmla="*/ 867 h 19"/>
                  <a:gd name="T4" fmla="+- 0 7277 7277"/>
                  <a:gd name="T5" fmla="*/ T4 w 62"/>
                  <a:gd name="T6" fmla="+- 0 881 867"/>
                  <a:gd name="T7" fmla="*/ 881 h 19"/>
                  <a:gd name="T8" fmla="+- 0 7334 7277"/>
                  <a:gd name="T9" fmla="*/ T8 w 62"/>
                  <a:gd name="T10" fmla="+- 0 886 867"/>
                  <a:gd name="T11" fmla="*/ 886 h 19"/>
                  <a:gd name="T12" fmla="+- 0 7339 7277"/>
                  <a:gd name="T13" fmla="*/ T12 w 62"/>
                  <a:gd name="T14" fmla="+- 0 872 867"/>
                  <a:gd name="T15" fmla="*/ 872 h 19"/>
                  <a:gd name="T16" fmla="+- 0 7282 7277"/>
                  <a:gd name="T17" fmla="*/ T16 w 62"/>
                  <a:gd name="T18" fmla="+- 0 867 867"/>
                  <a:gd name="T19" fmla="*/ 867 h 19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62" h="19">
                    <a:moveTo>
                      <a:pt x="5" y="0"/>
                    </a:moveTo>
                    <a:lnTo>
                      <a:pt x="0" y="14"/>
                    </a:lnTo>
                    <a:lnTo>
                      <a:pt x="57" y="19"/>
                    </a:lnTo>
                    <a:lnTo>
                      <a:pt x="62" y="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6360" y="992"/>
                <a:ext cx="768" cy="82"/>
              </a:xfrm>
              <a:custGeom>
                <a:avLst/>
                <a:gdLst>
                  <a:gd name="T0" fmla="+- 0 6365 6360"/>
                  <a:gd name="T1" fmla="*/ T0 w 768"/>
                  <a:gd name="T2" fmla="+- 0 992 992"/>
                  <a:gd name="T3" fmla="*/ 992 h 82"/>
                  <a:gd name="T4" fmla="+- 0 6360 6360"/>
                  <a:gd name="T5" fmla="*/ T4 w 768"/>
                  <a:gd name="T6" fmla="+- 0 1011 992"/>
                  <a:gd name="T7" fmla="*/ 1011 h 82"/>
                  <a:gd name="T8" fmla="+- 0 7123 6360"/>
                  <a:gd name="T9" fmla="*/ T8 w 768"/>
                  <a:gd name="T10" fmla="+- 0 1073 992"/>
                  <a:gd name="T11" fmla="*/ 1073 h 82"/>
                  <a:gd name="T12" fmla="+- 0 7128 6360"/>
                  <a:gd name="T13" fmla="*/ T12 w 768"/>
                  <a:gd name="T14" fmla="+- 0 1054 992"/>
                  <a:gd name="T15" fmla="*/ 1054 h 82"/>
                  <a:gd name="T16" fmla="+- 0 6365 6360"/>
                  <a:gd name="T17" fmla="*/ T16 w 768"/>
                  <a:gd name="T18" fmla="+- 0 992 992"/>
                  <a:gd name="T19" fmla="*/ 992 h 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768" h="82">
                    <a:moveTo>
                      <a:pt x="5" y="0"/>
                    </a:moveTo>
                    <a:lnTo>
                      <a:pt x="0" y="19"/>
                    </a:lnTo>
                    <a:lnTo>
                      <a:pt x="763" y="81"/>
                    </a:lnTo>
                    <a:lnTo>
                      <a:pt x="768" y="6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>
                <a:off x="6360" y="829"/>
                <a:ext cx="206" cy="182"/>
              </a:xfrm>
              <a:custGeom>
                <a:avLst/>
                <a:gdLst>
                  <a:gd name="T0" fmla="+- 0 6557 6360"/>
                  <a:gd name="T1" fmla="*/ T0 w 206"/>
                  <a:gd name="T2" fmla="+- 0 829 829"/>
                  <a:gd name="T3" fmla="*/ 829 h 182"/>
                  <a:gd name="T4" fmla="+- 0 6514 6360"/>
                  <a:gd name="T5" fmla="*/ T4 w 206"/>
                  <a:gd name="T6" fmla="+- 0 867 829"/>
                  <a:gd name="T7" fmla="*/ 867 h 182"/>
                  <a:gd name="T8" fmla="+- 0 6523 6360"/>
                  <a:gd name="T9" fmla="*/ T8 w 206"/>
                  <a:gd name="T10" fmla="+- 0 877 829"/>
                  <a:gd name="T11" fmla="*/ 877 h 182"/>
                  <a:gd name="T12" fmla="+- 0 6566 6360"/>
                  <a:gd name="T13" fmla="*/ T12 w 206"/>
                  <a:gd name="T14" fmla="+- 0 838 829"/>
                  <a:gd name="T15" fmla="*/ 838 h 182"/>
                  <a:gd name="T16" fmla="+- 0 6557 6360"/>
                  <a:gd name="T17" fmla="*/ T16 w 206"/>
                  <a:gd name="T18" fmla="+- 0 829 829"/>
                  <a:gd name="T19" fmla="*/ 829 h 1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06" h="182">
                    <a:moveTo>
                      <a:pt x="197" y="0"/>
                    </a:moveTo>
                    <a:lnTo>
                      <a:pt x="154" y="38"/>
                    </a:lnTo>
                    <a:lnTo>
                      <a:pt x="163" y="48"/>
                    </a:lnTo>
                    <a:lnTo>
                      <a:pt x="206" y="9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15"/>
              <p:cNvSpPr>
                <a:spLocks/>
              </p:cNvSpPr>
              <p:nvPr/>
            </p:nvSpPr>
            <p:spPr bwMode="auto">
              <a:xfrm>
                <a:off x="6360" y="829"/>
                <a:ext cx="206" cy="182"/>
              </a:xfrm>
              <a:custGeom>
                <a:avLst/>
                <a:gdLst>
                  <a:gd name="T0" fmla="+- 0 6480 6360"/>
                  <a:gd name="T1" fmla="*/ T0 w 206"/>
                  <a:gd name="T2" fmla="+- 0 896 829"/>
                  <a:gd name="T3" fmla="*/ 896 h 182"/>
                  <a:gd name="T4" fmla="+- 0 6437 6360"/>
                  <a:gd name="T5" fmla="*/ T4 w 206"/>
                  <a:gd name="T6" fmla="+- 0 934 829"/>
                  <a:gd name="T7" fmla="*/ 934 h 182"/>
                  <a:gd name="T8" fmla="+- 0 6446 6360"/>
                  <a:gd name="T9" fmla="*/ T8 w 206"/>
                  <a:gd name="T10" fmla="+- 0 944 829"/>
                  <a:gd name="T11" fmla="*/ 944 h 182"/>
                  <a:gd name="T12" fmla="+- 0 6490 6360"/>
                  <a:gd name="T13" fmla="*/ T12 w 206"/>
                  <a:gd name="T14" fmla="+- 0 905 829"/>
                  <a:gd name="T15" fmla="*/ 905 h 182"/>
                  <a:gd name="T16" fmla="+- 0 6480 6360"/>
                  <a:gd name="T17" fmla="*/ T16 w 206"/>
                  <a:gd name="T18" fmla="+- 0 896 829"/>
                  <a:gd name="T19" fmla="*/ 896 h 1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06" h="182">
                    <a:moveTo>
                      <a:pt x="120" y="67"/>
                    </a:moveTo>
                    <a:lnTo>
                      <a:pt x="77" y="105"/>
                    </a:lnTo>
                    <a:lnTo>
                      <a:pt x="86" y="115"/>
                    </a:lnTo>
                    <a:lnTo>
                      <a:pt x="130" y="76"/>
                    </a:lnTo>
                    <a:lnTo>
                      <a:pt x="120" y="67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Freeform 16"/>
              <p:cNvSpPr>
                <a:spLocks/>
              </p:cNvSpPr>
              <p:nvPr/>
            </p:nvSpPr>
            <p:spPr bwMode="auto">
              <a:xfrm>
                <a:off x="6360" y="829"/>
                <a:ext cx="206" cy="182"/>
              </a:xfrm>
              <a:custGeom>
                <a:avLst/>
                <a:gdLst>
                  <a:gd name="T0" fmla="+- 0 6403 6360"/>
                  <a:gd name="T1" fmla="*/ T0 w 206"/>
                  <a:gd name="T2" fmla="+- 0 963 829"/>
                  <a:gd name="T3" fmla="*/ 963 h 182"/>
                  <a:gd name="T4" fmla="+- 0 6360 6360"/>
                  <a:gd name="T5" fmla="*/ T4 w 206"/>
                  <a:gd name="T6" fmla="+- 0 1001 829"/>
                  <a:gd name="T7" fmla="*/ 1001 h 182"/>
                  <a:gd name="T8" fmla="+- 0 6370 6360"/>
                  <a:gd name="T9" fmla="*/ T8 w 206"/>
                  <a:gd name="T10" fmla="+- 0 1011 829"/>
                  <a:gd name="T11" fmla="*/ 1011 h 182"/>
                  <a:gd name="T12" fmla="+- 0 6413 6360"/>
                  <a:gd name="T13" fmla="*/ T12 w 206"/>
                  <a:gd name="T14" fmla="+- 0 973 829"/>
                  <a:gd name="T15" fmla="*/ 973 h 182"/>
                  <a:gd name="T16" fmla="+- 0 6403 6360"/>
                  <a:gd name="T17" fmla="*/ T16 w 206"/>
                  <a:gd name="T18" fmla="+- 0 963 829"/>
                  <a:gd name="T19" fmla="*/ 963 h 1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06" h="182">
                    <a:moveTo>
                      <a:pt x="43" y="134"/>
                    </a:moveTo>
                    <a:lnTo>
                      <a:pt x="0" y="172"/>
                    </a:lnTo>
                    <a:lnTo>
                      <a:pt x="10" y="182"/>
                    </a:lnTo>
                    <a:lnTo>
                      <a:pt x="53" y="144"/>
                    </a:lnTo>
                    <a:lnTo>
                      <a:pt x="43" y="134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7118" y="867"/>
                <a:ext cx="226" cy="202"/>
              </a:xfrm>
              <a:custGeom>
                <a:avLst/>
                <a:gdLst>
                  <a:gd name="T0" fmla="+- 0 7133 7118"/>
                  <a:gd name="T1" fmla="*/ T0 w 226"/>
                  <a:gd name="T2" fmla="+- 0 1069 867"/>
                  <a:gd name="T3" fmla="*/ 1069 h 202"/>
                  <a:gd name="T4" fmla="+- 0 7344 7118"/>
                  <a:gd name="T5" fmla="*/ T4 w 226"/>
                  <a:gd name="T6" fmla="+- 0 881 867"/>
                  <a:gd name="T7" fmla="*/ 881 h 202"/>
                  <a:gd name="T8" fmla="+- 0 7334 7118"/>
                  <a:gd name="T9" fmla="*/ T8 w 226"/>
                  <a:gd name="T10" fmla="+- 0 867 867"/>
                  <a:gd name="T11" fmla="*/ 867 h 202"/>
                  <a:gd name="T12" fmla="+- 0 7118 7118"/>
                  <a:gd name="T13" fmla="*/ T12 w 226"/>
                  <a:gd name="T14" fmla="+- 0 1054 867"/>
                  <a:gd name="T15" fmla="*/ 1054 h 202"/>
                  <a:gd name="T16" fmla="+- 0 7133 7118"/>
                  <a:gd name="T17" fmla="*/ T16 w 226"/>
                  <a:gd name="T18" fmla="+- 0 1069 867"/>
                  <a:gd name="T19" fmla="*/ 1069 h 20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26" h="202">
                    <a:moveTo>
                      <a:pt x="15" y="202"/>
                    </a:moveTo>
                    <a:lnTo>
                      <a:pt x="226" y="14"/>
                    </a:lnTo>
                    <a:lnTo>
                      <a:pt x="216" y="0"/>
                    </a:lnTo>
                    <a:lnTo>
                      <a:pt x="0" y="187"/>
                    </a:lnTo>
                    <a:lnTo>
                      <a:pt x="15" y="202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6571" y="41"/>
                <a:ext cx="768" cy="82"/>
              </a:xfrm>
              <a:custGeom>
                <a:avLst/>
                <a:gdLst>
                  <a:gd name="T0" fmla="+- 0 6576 6571"/>
                  <a:gd name="T1" fmla="*/ T0 w 768"/>
                  <a:gd name="T2" fmla="+- 0 41 41"/>
                  <a:gd name="T3" fmla="*/ 41 h 82"/>
                  <a:gd name="T4" fmla="+- 0 6571 6571"/>
                  <a:gd name="T5" fmla="*/ T4 w 768"/>
                  <a:gd name="T6" fmla="+- 0 61 41"/>
                  <a:gd name="T7" fmla="*/ 61 h 82"/>
                  <a:gd name="T8" fmla="+- 0 7334 6571"/>
                  <a:gd name="T9" fmla="*/ T8 w 768"/>
                  <a:gd name="T10" fmla="+- 0 123 41"/>
                  <a:gd name="T11" fmla="*/ 123 h 82"/>
                  <a:gd name="T12" fmla="+- 0 7339 6571"/>
                  <a:gd name="T13" fmla="*/ T12 w 768"/>
                  <a:gd name="T14" fmla="+- 0 104 41"/>
                  <a:gd name="T15" fmla="*/ 104 h 82"/>
                  <a:gd name="T16" fmla="+- 0 6576 6571"/>
                  <a:gd name="T17" fmla="*/ T16 w 768"/>
                  <a:gd name="T18" fmla="+- 0 41 41"/>
                  <a:gd name="T19" fmla="*/ 41 h 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768" h="82">
                    <a:moveTo>
                      <a:pt x="5" y="0"/>
                    </a:moveTo>
                    <a:lnTo>
                      <a:pt x="0" y="20"/>
                    </a:lnTo>
                    <a:lnTo>
                      <a:pt x="763" y="82"/>
                    </a:lnTo>
                    <a:lnTo>
                      <a:pt x="768" y="6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6360" y="229"/>
                <a:ext cx="768" cy="82"/>
              </a:xfrm>
              <a:custGeom>
                <a:avLst/>
                <a:gdLst>
                  <a:gd name="T0" fmla="+- 0 6365 6360"/>
                  <a:gd name="T1" fmla="*/ T0 w 768"/>
                  <a:gd name="T2" fmla="+- 0 229 229"/>
                  <a:gd name="T3" fmla="*/ 229 h 82"/>
                  <a:gd name="T4" fmla="+- 0 6360 6360"/>
                  <a:gd name="T5" fmla="*/ T4 w 768"/>
                  <a:gd name="T6" fmla="+- 0 248 229"/>
                  <a:gd name="T7" fmla="*/ 248 h 82"/>
                  <a:gd name="T8" fmla="+- 0 7123 6360"/>
                  <a:gd name="T9" fmla="*/ T8 w 768"/>
                  <a:gd name="T10" fmla="+- 0 310 229"/>
                  <a:gd name="T11" fmla="*/ 310 h 82"/>
                  <a:gd name="T12" fmla="+- 0 7128 6360"/>
                  <a:gd name="T13" fmla="*/ T12 w 768"/>
                  <a:gd name="T14" fmla="+- 0 291 229"/>
                  <a:gd name="T15" fmla="*/ 291 h 82"/>
                  <a:gd name="T16" fmla="+- 0 6365 6360"/>
                  <a:gd name="T17" fmla="*/ T16 w 768"/>
                  <a:gd name="T18" fmla="+- 0 229 229"/>
                  <a:gd name="T19" fmla="*/ 229 h 8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768" h="82">
                    <a:moveTo>
                      <a:pt x="5" y="0"/>
                    </a:moveTo>
                    <a:lnTo>
                      <a:pt x="0" y="19"/>
                    </a:lnTo>
                    <a:lnTo>
                      <a:pt x="763" y="81"/>
                    </a:lnTo>
                    <a:lnTo>
                      <a:pt x="768" y="6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6355" y="46"/>
                <a:ext cx="226" cy="202"/>
              </a:xfrm>
              <a:custGeom>
                <a:avLst/>
                <a:gdLst>
                  <a:gd name="T0" fmla="+- 0 6370 6355"/>
                  <a:gd name="T1" fmla="*/ T0 w 226"/>
                  <a:gd name="T2" fmla="+- 0 248 46"/>
                  <a:gd name="T3" fmla="*/ 248 h 202"/>
                  <a:gd name="T4" fmla="+- 0 6581 6355"/>
                  <a:gd name="T5" fmla="*/ T4 w 226"/>
                  <a:gd name="T6" fmla="+- 0 61 46"/>
                  <a:gd name="T7" fmla="*/ 61 h 202"/>
                  <a:gd name="T8" fmla="+- 0 6571 6355"/>
                  <a:gd name="T9" fmla="*/ T8 w 226"/>
                  <a:gd name="T10" fmla="+- 0 46 46"/>
                  <a:gd name="T11" fmla="*/ 46 h 202"/>
                  <a:gd name="T12" fmla="+- 0 6355 6355"/>
                  <a:gd name="T13" fmla="*/ T12 w 226"/>
                  <a:gd name="T14" fmla="+- 0 233 46"/>
                  <a:gd name="T15" fmla="*/ 233 h 202"/>
                  <a:gd name="T16" fmla="+- 0 6370 6355"/>
                  <a:gd name="T17" fmla="*/ T16 w 226"/>
                  <a:gd name="T18" fmla="+- 0 248 46"/>
                  <a:gd name="T19" fmla="*/ 248 h 20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26" h="202">
                    <a:moveTo>
                      <a:pt x="15" y="202"/>
                    </a:moveTo>
                    <a:lnTo>
                      <a:pt x="226" y="15"/>
                    </a:lnTo>
                    <a:lnTo>
                      <a:pt x="216" y="0"/>
                    </a:lnTo>
                    <a:lnTo>
                      <a:pt x="0" y="187"/>
                    </a:lnTo>
                    <a:lnTo>
                      <a:pt x="15" y="202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7118" y="109"/>
                <a:ext cx="226" cy="202"/>
              </a:xfrm>
              <a:custGeom>
                <a:avLst/>
                <a:gdLst>
                  <a:gd name="T0" fmla="+- 0 7133 7118"/>
                  <a:gd name="T1" fmla="*/ T0 w 226"/>
                  <a:gd name="T2" fmla="+- 0 310 109"/>
                  <a:gd name="T3" fmla="*/ 310 h 202"/>
                  <a:gd name="T4" fmla="+- 0 7344 7118"/>
                  <a:gd name="T5" fmla="*/ T4 w 226"/>
                  <a:gd name="T6" fmla="+- 0 123 109"/>
                  <a:gd name="T7" fmla="*/ 123 h 202"/>
                  <a:gd name="T8" fmla="+- 0 7334 7118"/>
                  <a:gd name="T9" fmla="*/ T8 w 226"/>
                  <a:gd name="T10" fmla="+- 0 109 109"/>
                  <a:gd name="T11" fmla="*/ 109 h 202"/>
                  <a:gd name="T12" fmla="+- 0 7118 7118"/>
                  <a:gd name="T13" fmla="*/ T12 w 226"/>
                  <a:gd name="T14" fmla="+- 0 296 109"/>
                  <a:gd name="T15" fmla="*/ 296 h 202"/>
                  <a:gd name="T16" fmla="+- 0 7133 7118"/>
                  <a:gd name="T17" fmla="*/ T16 w 226"/>
                  <a:gd name="T18" fmla="+- 0 310 109"/>
                  <a:gd name="T19" fmla="*/ 310 h 202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226" h="202">
                    <a:moveTo>
                      <a:pt x="15" y="201"/>
                    </a:moveTo>
                    <a:lnTo>
                      <a:pt x="226" y="14"/>
                    </a:lnTo>
                    <a:lnTo>
                      <a:pt x="216" y="0"/>
                    </a:lnTo>
                    <a:lnTo>
                      <a:pt x="0" y="187"/>
                    </a:lnTo>
                    <a:lnTo>
                      <a:pt x="15" y="201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6360" y="238"/>
                <a:ext cx="0" cy="763"/>
              </a:xfrm>
              <a:custGeom>
                <a:avLst/>
                <a:gdLst>
                  <a:gd name="T0" fmla="+- 0 238 238"/>
                  <a:gd name="T1" fmla="*/ 238 h 763"/>
                  <a:gd name="T2" fmla="+- 0 1001 238"/>
                  <a:gd name="T3" fmla="*/ 1001 h 763"/>
                </a:gdLst>
                <a:ahLst/>
                <a:cxnLst>
                  <a:cxn ang="0">
                    <a:pos x="0" y="T1"/>
                  </a:cxn>
                  <a:cxn ang="0">
                    <a:pos x="0" y="T3"/>
                  </a:cxn>
                </a:cxnLst>
                <a:rect l="0" t="0" r="r" b="b"/>
                <a:pathLst>
                  <a:path h="763">
                    <a:moveTo>
                      <a:pt x="0" y="0"/>
                    </a:moveTo>
                    <a:lnTo>
                      <a:pt x="0" y="763"/>
                    </a:lnTo>
                  </a:path>
                </a:pathLst>
              </a:custGeom>
              <a:noFill/>
              <a:ln w="13462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7123" y="301"/>
                <a:ext cx="0" cy="763"/>
              </a:xfrm>
              <a:custGeom>
                <a:avLst/>
                <a:gdLst>
                  <a:gd name="T0" fmla="+- 0 301 301"/>
                  <a:gd name="T1" fmla="*/ 301 h 763"/>
                  <a:gd name="T2" fmla="+- 0 1064 301"/>
                  <a:gd name="T3" fmla="*/ 1064 h 763"/>
                </a:gdLst>
                <a:ahLst/>
                <a:cxnLst>
                  <a:cxn ang="0">
                    <a:pos x="0" y="T1"/>
                  </a:cxn>
                  <a:cxn ang="0">
                    <a:pos x="0" y="T3"/>
                  </a:cxn>
                </a:cxnLst>
                <a:rect l="0" t="0" r="r" b="b"/>
                <a:pathLst>
                  <a:path h="763">
                    <a:moveTo>
                      <a:pt x="0" y="0"/>
                    </a:moveTo>
                    <a:lnTo>
                      <a:pt x="0" y="763"/>
                    </a:lnTo>
                  </a:path>
                </a:pathLst>
              </a:custGeom>
              <a:noFill/>
              <a:ln w="13462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6566" y="85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4" name="Freeform 25"/>
              <p:cNvSpPr>
                <a:spLocks/>
              </p:cNvSpPr>
              <p:nvPr/>
            </p:nvSpPr>
            <p:spPr bwMode="auto">
              <a:xfrm>
                <a:off x="6566" y="185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5" name="Freeform 26"/>
              <p:cNvSpPr>
                <a:spLocks/>
              </p:cNvSpPr>
              <p:nvPr/>
            </p:nvSpPr>
            <p:spPr bwMode="auto">
              <a:xfrm>
                <a:off x="6566" y="286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6" name="Freeform 27"/>
              <p:cNvSpPr>
                <a:spLocks/>
              </p:cNvSpPr>
              <p:nvPr/>
            </p:nvSpPr>
            <p:spPr bwMode="auto">
              <a:xfrm>
                <a:off x="6566" y="387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7" name="Freeform 28"/>
              <p:cNvSpPr>
                <a:spLocks/>
              </p:cNvSpPr>
              <p:nvPr/>
            </p:nvSpPr>
            <p:spPr bwMode="auto">
              <a:xfrm>
                <a:off x="6566" y="488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8" name="Freeform 29"/>
              <p:cNvSpPr>
                <a:spLocks/>
              </p:cNvSpPr>
              <p:nvPr/>
            </p:nvSpPr>
            <p:spPr bwMode="auto">
              <a:xfrm>
                <a:off x="6566" y="589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9" name="Freeform 30"/>
              <p:cNvSpPr>
                <a:spLocks/>
              </p:cNvSpPr>
              <p:nvPr/>
            </p:nvSpPr>
            <p:spPr bwMode="auto">
              <a:xfrm>
                <a:off x="6566" y="689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7846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0" name="Freeform 31"/>
              <p:cNvSpPr>
                <a:spLocks/>
              </p:cNvSpPr>
              <p:nvPr/>
            </p:nvSpPr>
            <p:spPr bwMode="auto">
              <a:xfrm>
                <a:off x="6566" y="788"/>
                <a:ext cx="14" cy="0"/>
              </a:xfrm>
              <a:custGeom>
                <a:avLst/>
                <a:gdLst>
                  <a:gd name="T0" fmla="+- 0 6566 6566"/>
                  <a:gd name="T1" fmla="*/ T0 w 14"/>
                  <a:gd name="T2" fmla="+- 0 6581 6566"/>
                  <a:gd name="T3" fmla="*/ T2 w 14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14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34798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1" name="Freeform 32"/>
              <p:cNvSpPr>
                <a:spLocks/>
              </p:cNvSpPr>
              <p:nvPr/>
            </p:nvSpPr>
            <p:spPr bwMode="auto">
              <a:xfrm>
                <a:off x="7334" y="113"/>
                <a:ext cx="0" cy="763"/>
              </a:xfrm>
              <a:custGeom>
                <a:avLst/>
                <a:gdLst>
                  <a:gd name="T0" fmla="+- 0 113 113"/>
                  <a:gd name="T1" fmla="*/ 113 h 763"/>
                  <a:gd name="T2" fmla="+- 0 877 113"/>
                  <a:gd name="T3" fmla="*/ 877 h 763"/>
                </a:gdLst>
                <a:ahLst/>
                <a:cxnLst>
                  <a:cxn ang="0">
                    <a:pos x="0" y="T1"/>
                  </a:cxn>
                  <a:cxn ang="0">
                    <a:pos x="0" y="T3"/>
                  </a:cxn>
                </a:cxnLst>
                <a:rect l="0" t="0" r="r" b="b"/>
                <a:pathLst>
                  <a:path h="763">
                    <a:moveTo>
                      <a:pt x="0" y="0"/>
                    </a:moveTo>
                    <a:lnTo>
                      <a:pt x="0" y="764"/>
                    </a:lnTo>
                  </a:path>
                </a:pathLst>
              </a:custGeom>
              <a:noFill/>
              <a:ln w="13462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92" name="Group 33"/>
            <p:cNvGrpSpPr>
              <a:grpSpLocks/>
            </p:cNvGrpSpPr>
            <p:nvPr/>
          </p:nvGrpSpPr>
          <p:grpSpPr bwMode="auto">
            <a:xfrm>
              <a:off x="10273056" y="8949390"/>
              <a:ext cx="2819400" cy="2556810"/>
              <a:chOff x="5288" y="64"/>
              <a:chExt cx="968" cy="997"/>
            </a:xfrm>
          </p:grpSpPr>
          <p:sp>
            <p:nvSpPr>
              <p:cNvPr id="93" name="Freeform 34"/>
              <p:cNvSpPr>
                <a:spLocks/>
              </p:cNvSpPr>
              <p:nvPr/>
            </p:nvSpPr>
            <p:spPr bwMode="auto">
              <a:xfrm>
                <a:off x="5299" y="773"/>
                <a:ext cx="58" cy="0"/>
              </a:xfrm>
              <a:custGeom>
                <a:avLst/>
                <a:gdLst>
                  <a:gd name="T0" fmla="+- 0 5299 5299"/>
                  <a:gd name="T1" fmla="*/ T0 w 58"/>
                  <a:gd name="T2" fmla="+- 0 5357 5299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8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4" name="Freeform 35"/>
              <p:cNvSpPr>
                <a:spLocks/>
              </p:cNvSpPr>
              <p:nvPr/>
            </p:nvSpPr>
            <p:spPr bwMode="auto">
              <a:xfrm>
                <a:off x="5400" y="773"/>
                <a:ext cx="58" cy="0"/>
              </a:xfrm>
              <a:custGeom>
                <a:avLst/>
                <a:gdLst>
                  <a:gd name="T0" fmla="+- 0 5400 5400"/>
                  <a:gd name="T1" fmla="*/ T0 w 58"/>
                  <a:gd name="T2" fmla="+- 0 5458 5400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8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5" name="Freeform 36"/>
              <p:cNvSpPr>
                <a:spLocks/>
              </p:cNvSpPr>
              <p:nvPr/>
            </p:nvSpPr>
            <p:spPr bwMode="auto">
              <a:xfrm>
                <a:off x="5501" y="773"/>
                <a:ext cx="58" cy="0"/>
              </a:xfrm>
              <a:custGeom>
                <a:avLst/>
                <a:gdLst>
                  <a:gd name="T0" fmla="+- 0 5501 5501"/>
                  <a:gd name="T1" fmla="*/ T0 w 58"/>
                  <a:gd name="T2" fmla="+- 0 5558 5501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6" name="Freeform 37"/>
              <p:cNvSpPr>
                <a:spLocks/>
              </p:cNvSpPr>
              <p:nvPr/>
            </p:nvSpPr>
            <p:spPr bwMode="auto">
              <a:xfrm>
                <a:off x="5602" y="773"/>
                <a:ext cx="58" cy="0"/>
              </a:xfrm>
              <a:custGeom>
                <a:avLst/>
                <a:gdLst>
                  <a:gd name="T0" fmla="+- 0 5602 5602"/>
                  <a:gd name="T1" fmla="*/ T0 w 58"/>
                  <a:gd name="T2" fmla="+- 0 5659 5602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7" name="Freeform 38"/>
              <p:cNvSpPr>
                <a:spLocks/>
              </p:cNvSpPr>
              <p:nvPr/>
            </p:nvSpPr>
            <p:spPr bwMode="auto">
              <a:xfrm>
                <a:off x="5702" y="773"/>
                <a:ext cx="58" cy="0"/>
              </a:xfrm>
              <a:custGeom>
                <a:avLst/>
                <a:gdLst>
                  <a:gd name="T0" fmla="+- 0 5702 5702"/>
                  <a:gd name="T1" fmla="*/ T0 w 58"/>
                  <a:gd name="T2" fmla="+- 0 5760 5702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8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8" name="Freeform 39"/>
              <p:cNvSpPr>
                <a:spLocks/>
              </p:cNvSpPr>
              <p:nvPr/>
            </p:nvSpPr>
            <p:spPr bwMode="auto">
              <a:xfrm>
                <a:off x="5803" y="773"/>
                <a:ext cx="58" cy="0"/>
              </a:xfrm>
              <a:custGeom>
                <a:avLst/>
                <a:gdLst>
                  <a:gd name="T0" fmla="+- 0 5803 5803"/>
                  <a:gd name="T1" fmla="*/ T0 w 58"/>
                  <a:gd name="T2" fmla="+- 0 5861 5803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8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9" name="Freeform 40"/>
              <p:cNvSpPr>
                <a:spLocks/>
              </p:cNvSpPr>
              <p:nvPr/>
            </p:nvSpPr>
            <p:spPr bwMode="auto">
              <a:xfrm>
                <a:off x="5904" y="773"/>
                <a:ext cx="58" cy="0"/>
              </a:xfrm>
              <a:custGeom>
                <a:avLst/>
                <a:gdLst>
                  <a:gd name="T0" fmla="+- 0 5904 5904"/>
                  <a:gd name="T1" fmla="*/ T0 w 58"/>
                  <a:gd name="T2" fmla="+- 0 5962 5904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8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0" name="Freeform 41"/>
              <p:cNvSpPr>
                <a:spLocks/>
              </p:cNvSpPr>
              <p:nvPr/>
            </p:nvSpPr>
            <p:spPr bwMode="auto">
              <a:xfrm>
                <a:off x="6005" y="773"/>
                <a:ext cx="58" cy="0"/>
              </a:xfrm>
              <a:custGeom>
                <a:avLst/>
                <a:gdLst>
                  <a:gd name="T0" fmla="+- 0 6005 6005"/>
                  <a:gd name="T1" fmla="*/ T0 w 58"/>
                  <a:gd name="T2" fmla="+- 0 6062 6005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1" name="Freeform 42"/>
              <p:cNvSpPr>
                <a:spLocks/>
              </p:cNvSpPr>
              <p:nvPr/>
            </p:nvSpPr>
            <p:spPr bwMode="auto">
              <a:xfrm>
                <a:off x="6106" y="773"/>
                <a:ext cx="58" cy="0"/>
              </a:xfrm>
              <a:custGeom>
                <a:avLst/>
                <a:gdLst>
                  <a:gd name="T0" fmla="+- 0 6106 6106"/>
                  <a:gd name="T1" fmla="*/ T0 w 58"/>
                  <a:gd name="T2" fmla="+- 0 6163 6106"/>
                  <a:gd name="T3" fmla="*/ T2 w 5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58">
                    <a:moveTo>
                      <a:pt x="0" y="0"/>
                    </a:moveTo>
                    <a:lnTo>
                      <a:pt x="57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2" name="Freeform 43"/>
              <p:cNvSpPr>
                <a:spLocks/>
              </p:cNvSpPr>
              <p:nvPr/>
            </p:nvSpPr>
            <p:spPr bwMode="auto">
              <a:xfrm>
                <a:off x="6206" y="773"/>
                <a:ext cx="38" cy="0"/>
              </a:xfrm>
              <a:custGeom>
                <a:avLst/>
                <a:gdLst>
                  <a:gd name="T0" fmla="+- 0 6206 6206"/>
                  <a:gd name="T1" fmla="*/ T0 w 38"/>
                  <a:gd name="T2" fmla="+- 0 6245 6206"/>
                  <a:gd name="T3" fmla="*/ T2 w 38"/>
                </a:gdLst>
                <a:ahLst/>
                <a:cxnLst>
                  <a:cxn ang="0">
                    <a:pos x="T1" y="0"/>
                  </a:cxn>
                  <a:cxn ang="0">
                    <a:pos x="T3" y="0"/>
                  </a:cxn>
                </a:cxnLst>
                <a:rect l="0" t="0" r="r" b="b"/>
                <a:pathLst>
                  <a:path w="38">
                    <a:moveTo>
                      <a:pt x="0" y="0"/>
                    </a:moveTo>
                    <a:lnTo>
                      <a:pt x="39" y="0"/>
                    </a:lnTo>
                  </a:path>
                </a:pathLst>
              </a:custGeom>
              <a:noFill/>
              <a:ln w="10414">
                <a:solidFill>
                  <a:srgbClr val="0000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3" name="Freeform 44"/>
              <p:cNvSpPr>
                <a:spLocks/>
              </p:cNvSpPr>
              <p:nvPr/>
            </p:nvSpPr>
            <p:spPr bwMode="auto">
              <a:xfrm>
                <a:off x="5294" y="766"/>
                <a:ext cx="581" cy="293"/>
              </a:xfrm>
              <a:custGeom>
                <a:avLst/>
                <a:gdLst>
                  <a:gd name="T0" fmla="+- 0 5299 5294"/>
                  <a:gd name="T1" fmla="*/ T0 w 581"/>
                  <a:gd name="T2" fmla="+- 0 766 766"/>
                  <a:gd name="T3" fmla="*/ 766 h 293"/>
                  <a:gd name="T4" fmla="+- 0 5294 5294"/>
                  <a:gd name="T5" fmla="*/ T4 w 581"/>
                  <a:gd name="T6" fmla="+- 0 781 766"/>
                  <a:gd name="T7" fmla="*/ 781 h 293"/>
                  <a:gd name="T8" fmla="+- 0 5870 5294"/>
                  <a:gd name="T9" fmla="*/ T8 w 581"/>
                  <a:gd name="T10" fmla="+- 0 1059 766"/>
                  <a:gd name="T11" fmla="*/ 1059 h 293"/>
                  <a:gd name="T12" fmla="+- 0 5875 5294"/>
                  <a:gd name="T13" fmla="*/ T12 w 581"/>
                  <a:gd name="T14" fmla="+- 0 1040 766"/>
                  <a:gd name="T15" fmla="*/ 1040 h 293"/>
                  <a:gd name="T16" fmla="+- 0 5299 5294"/>
                  <a:gd name="T17" fmla="*/ T16 w 581"/>
                  <a:gd name="T18" fmla="+- 0 766 766"/>
                  <a:gd name="T19" fmla="*/ 766 h 293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81" h="293">
                    <a:moveTo>
                      <a:pt x="5" y="0"/>
                    </a:moveTo>
                    <a:lnTo>
                      <a:pt x="0" y="15"/>
                    </a:lnTo>
                    <a:lnTo>
                      <a:pt x="576" y="293"/>
                    </a:lnTo>
                    <a:lnTo>
                      <a:pt x="581" y="27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4" name="Freeform 45"/>
              <p:cNvSpPr>
                <a:spLocks/>
              </p:cNvSpPr>
              <p:nvPr/>
            </p:nvSpPr>
            <p:spPr bwMode="auto">
              <a:xfrm>
                <a:off x="5866" y="766"/>
                <a:ext cx="384" cy="288"/>
              </a:xfrm>
              <a:custGeom>
                <a:avLst/>
                <a:gdLst>
                  <a:gd name="T0" fmla="+- 0 5880 5866"/>
                  <a:gd name="T1" fmla="*/ T0 w 384"/>
                  <a:gd name="T2" fmla="+- 0 1054 766"/>
                  <a:gd name="T3" fmla="*/ 1054 h 288"/>
                  <a:gd name="T4" fmla="+- 0 6250 5866"/>
                  <a:gd name="T5" fmla="*/ T4 w 384"/>
                  <a:gd name="T6" fmla="+- 0 781 766"/>
                  <a:gd name="T7" fmla="*/ 781 h 288"/>
                  <a:gd name="T8" fmla="+- 0 6235 5866"/>
                  <a:gd name="T9" fmla="*/ T8 w 384"/>
                  <a:gd name="T10" fmla="+- 0 766 766"/>
                  <a:gd name="T11" fmla="*/ 766 h 288"/>
                  <a:gd name="T12" fmla="+- 0 5866 5866"/>
                  <a:gd name="T13" fmla="*/ T12 w 384"/>
                  <a:gd name="T14" fmla="+- 0 1040 766"/>
                  <a:gd name="T15" fmla="*/ 1040 h 288"/>
                  <a:gd name="T16" fmla="+- 0 5880 5866"/>
                  <a:gd name="T17" fmla="*/ T16 w 384"/>
                  <a:gd name="T18" fmla="+- 0 1054 766"/>
                  <a:gd name="T19" fmla="*/ 1054 h 288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384" h="288">
                    <a:moveTo>
                      <a:pt x="14" y="288"/>
                    </a:moveTo>
                    <a:lnTo>
                      <a:pt x="384" y="15"/>
                    </a:lnTo>
                    <a:lnTo>
                      <a:pt x="369" y="0"/>
                    </a:lnTo>
                    <a:lnTo>
                      <a:pt x="0" y="274"/>
                    </a:lnTo>
                    <a:lnTo>
                      <a:pt x="14" y="288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5" name="Freeform 46"/>
              <p:cNvSpPr>
                <a:spLocks/>
              </p:cNvSpPr>
              <p:nvPr/>
            </p:nvSpPr>
            <p:spPr bwMode="auto">
              <a:xfrm>
                <a:off x="5803" y="70"/>
                <a:ext cx="82" cy="974"/>
              </a:xfrm>
              <a:custGeom>
                <a:avLst/>
                <a:gdLst>
                  <a:gd name="T0" fmla="+- 0 5866 5803"/>
                  <a:gd name="T1" fmla="*/ T0 w 82"/>
                  <a:gd name="T2" fmla="+- 0 1045 70"/>
                  <a:gd name="T3" fmla="*/ 1045 h 974"/>
                  <a:gd name="T4" fmla="+- 0 5885 5803"/>
                  <a:gd name="T5" fmla="*/ T4 w 82"/>
                  <a:gd name="T6" fmla="+- 0 1045 70"/>
                  <a:gd name="T7" fmla="*/ 1045 h 974"/>
                  <a:gd name="T8" fmla="+- 0 5822 5803"/>
                  <a:gd name="T9" fmla="*/ T8 w 82"/>
                  <a:gd name="T10" fmla="+- 0 70 70"/>
                  <a:gd name="T11" fmla="*/ 70 h 974"/>
                  <a:gd name="T12" fmla="+- 0 5803 5803"/>
                  <a:gd name="T13" fmla="*/ T12 w 82"/>
                  <a:gd name="T14" fmla="+- 0 75 70"/>
                  <a:gd name="T15" fmla="*/ 75 h 974"/>
                  <a:gd name="T16" fmla="+- 0 5866 5803"/>
                  <a:gd name="T17" fmla="*/ T16 w 82"/>
                  <a:gd name="T18" fmla="+- 0 1045 70"/>
                  <a:gd name="T19" fmla="*/ 1045 h 974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82" h="974">
                    <a:moveTo>
                      <a:pt x="63" y="975"/>
                    </a:moveTo>
                    <a:lnTo>
                      <a:pt x="82" y="975"/>
                    </a:lnTo>
                    <a:lnTo>
                      <a:pt x="19" y="0"/>
                    </a:lnTo>
                    <a:lnTo>
                      <a:pt x="0" y="5"/>
                    </a:lnTo>
                    <a:lnTo>
                      <a:pt x="63" y="975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5290" y="65"/>
                <a:ext cx="533" cy="710"/>
              </a:xfrm>
              <a:custGeom>
                <a:avLst/>
                <a:gdLst>
                  <a:gd name="T0" fmla="+- 0 5803 5290"/>
                  <a:gd name="T1" fmla="*/ T0 w 533"/>
                  <a:gd name="T2" fmla="+- 0 65 65"/>
                  <a:gd name="T3" fmla="*/ 65 h 710"/>
                  <a:gd name="T4" fmla="+- 0 5290 5290"/>
                  <a:gd name="T5" fmla="*/ T4 w 533"/>
                  <a:gd name="T6" fmla="+- 0 766 65"/>
                  <a:gd name="T7" fmla="*/ 766 h 710"/>
                  <a:gd name="T8" fmla="+- 0 5304 5290"/>
                  <a:gd name="T9" fmla="*/ T8 w 533"/>
                  <a:gd name="T10" fmla="+- 0 776 65"/>
                  <a:gd name="T11" fmla="*/ 776 h 710"/>
                  <a:gd name="T12" fmla="+- 0 5822 5290"/>
                  <a:gd name="T13" fmla="*/ T12 w 533"/>
                  <a:gd name="T14" fmla="+- 0 80 65"/>
                  <a:gd name="T15" fmla="*/ 80 h 710"/>
                  <a:gd name="T16" fmla="+- 0 5803 5290"/>
                  <a:gd name="T17" fmla="*/ T16 w 533"/>
                  <a:gd name="T18" fmla="+- 0 65 65"/>
                  <a:gd name="T19" fmla="*/ 65 h 710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533" h="710">
                    <a:moveTo>
                      <a:pt x="513" y="0"/>
                    </a:moveTo>
                    <a:lnTo>
                      <a:pt x="0" y="701"/>
                    </a:lnTo>
                    <a:lnTo>
                      <a:pt x="14" y="711"/>
                    </a:lnTo>
                    <a:lnTo>
                      <a:pt x="532" y="15"/>
                    </a:lnTo>
                    <a:lnTo>
                      <a:pt x="513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7" name="Freeform 48"/>
              <p:cNvSpPr>
                <a:spLocks/>
              </p:cNvSpPr>
              <p:nvPr/>
            </p:nvSpPr>
            <p:spPr bwMode="auto">
              <a:xfrm>
                <a:off x="5808" y="65"/>
                <a:ext cx="446" cy="710"/>
              </a:xfrm>
              <a:custGeom>
                <a:avLst/>
                <a:gdLst>
                  <a:gd name="T0" fmla="+- 0 5822 5808"/>
                  <a:gd name="T1" fmla="*/ T0 w 446"/>
                  <a:gd name="T2" fmla="+- 0 65 65"/>
                  <a:gd name="T3" fmla="*/ 65 h 710"/>
                  <a:gd name="T4" fmla="+- 0 5808 5808"/>
                  <a:gd name="T5" fmla="*/ T4 w 446"/>
                  <a:gd name="T6" fmla="+- 0 80 65"/>
                  <a:gd name="T7" fmla="*/ 80 h 710"/>
                  <a:gd name="T8" fmla="+- 0 6235 5808"/>
                  <a:gd name="T9" fmla="*/ T8 w 446"/>
                  <a:gd name="T10" fmla="+- 0 776 65"/>
                  <a:gd name="T11" fmla="*/ 776 h 710"/>
                  <a:gd name="T12" fmla="+- 0 6254 5808"/>
                  <a:gd name="T13" fmla="*/ T12 w 446"/>
                  <a:gd name="T14" fmla="+- 0 766 65"/>
                  <a:gd name="T15" fmla="*/ 766 h 710"/>
                  <a:gd name="T16" fmla="+- 0 5822 5808"/>
                  <a:gd name="T17" fmla="*/ T16 w 446"/>
                  <a:gd name="T18" fmla="+- 0 65 65"/>
                  <a:gd name="T19" fmla="*/ 65 h 710"/>
                </a:gdLst>
                <a:ahLst/>
                <a:cxnLst>
                  <a:cxn ang="0">
                    <a:pos x="T1" y="T3"/>
                  </a:cxn>
                  <a:cxn ang="0">
                    <a:pos x="T5" y="T7"/>
                  </a:cxn>
                  <a:cxn ang="0">
                    <a:pos x="T9" y="T11"/>
                  </a:cxn>
                  <a:cxn ang="0">
                    <a:pos x="T13" y="T15"/>
                  </a:cxn>
                  <a:cxn ang="0">
                    <a:pos x="T17" y="T19"/>
                  </a:cxn>
                </a:cxnLst>
                <a:rect l="0" t="0" r="r" b="b"/>
                <a:pathLst>
                  <a:path w="446" h="710">
                    <a:moveTo>
                      <a:pt x="14" y="0"/>
                    </a:moveTo>
                    <a:lnTo>
                      <a:pt x="0" y="15"/>
                    </a:lnTo>
                    <a:lnTo>
                      <a:pt x="427" y="711"/>
                    </a:lnTo>
                    <a:lnTo>
                      <a:pt x="446" y="701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854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3018205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    4. THỂ TÍCH KHỐI CHÓP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571C190-68A8-4429-91FF-35BBDDE07298}"/>
              </a:ext>
            </a:extLst>
          </p:cNvPr>
          <p:cNvSpPr/>
          <p:nvPr/>
        </p:nvSpPr>
        <p:spPr>
          <a:xfrm>
            <a:off x="1032034" y="7155359"/>
            <a:ext cx="2251376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   5. THỂ TÍCH KHỐI LĂNG TRỤ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38133"/>
              </p:ext>
            </p:extLst>
          </p:nvPr>
        </p:nvGraphicFramePr>
        <p:xfrm>
          <a:off x="2540000" y="3412942"/>
          <a:ext cx="5156200" cy="237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0" y="3412942"/>
                        <a:ext cx="5156200" cy="237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0132" y="1954819"/>
            <a:ext cx="6210300" cy="598580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30246"/>
              </p:ext>
            </p:extLst>
          </p:nvPr>
        </p:nvGraphicFramePr>
        <p:xfrm>
          <a:off x="2375903" y="7939450"/>
          <a:ext cx="6768097" cy="15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04560" progId="Equation.DSMT4">
                  <p:embed/>
                </p:oleObj>
              </mc:Choice>
              <mc:Fallback>
                <p:oleObj name="Equation" r:id="rId6" imgW="685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5903" y="7939450"/>
                        <a:ext cx="6768097" cy="158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320" y="8229600"/>
            <a:ext cx="4569280" cy="4343399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8150" y="8432799"/>
            <a:ext cx="5302250" cy="429236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12276"/>
              </p:ext>
            </p:extLst>
          </p:nvPr>
        </p:nvGraphicFramePr>
        <p:xfrm>
          <a:off x="9067800" y="12572999"/>
          <a:ext cx="6215063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1384" imgH="286250" progId="Equation.DSMT4">
                  <p:embed/>
                </p:oleObj>
              </mc:Choice>
              <mc:Fallback>
                <p:oleObj name="Equation" r:id="rId10" imgW="176138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67800" y="12572999"/>
                        <a:ext cx="6215063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64093"/>
              </p:ext>
            </p:extLst>
          </p:nvPr>
        </p:nvGraphicFramePr>
        <p:xfrm>
          <a:off x="15776120" y="12572999"/>
          <a:ext cx="7769679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9526" imgH="286250" progId="Equation.DSMT4">
                  <p:embed/>
                </p:oleObj>
              </mc:Choice>
              <mc:Fallback>
                <p:oleObj name="Equation" r:id="rId12" imgW="179952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76120" y="12572999"/>
                        <a:ext cx="7769679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3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51811" y="7640053"/>
                  <a:ext cx="62280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555956" y="2848356"/>
            <a:ext cx="118552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. TỶ SỐ THỂ TÍCH</a:t>
            </a:r>
            <a:endParaRPr lang="vi-VN" sz="4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228259" y="9206049"/>
            <a:ext cx="111161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Ở RỘNG</a:t>
            </a:r>
            <a:endParaRPr lang="vi-VN" sz="4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7092" y="3488829"/>
            <a:ext cx="1163510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Cho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hóp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áy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AB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M, N, P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nằm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trê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kumimoji="0" lang="en-US" altLang="en-US" sz="4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A, SB, S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 Ta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88686"/>
              </p:ext>
            </p:extLst>
          </p:nvPr>
        </p:nvGraphicFramePr>
        <p:xfrm>
          <a:off x="1435937" y="5256521"/>
          <a:ext cx="7403263" cy="228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507960" progId="Equation.DSMT4">
                  <p:embed/>
                </p:oleObj>
              </mc:Choice>
              <mc:Fallback>
                <p:oleObj name="Equation" r:id="rId3" imgW="14601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37" y="5256521"/>
                        <a:ext cx="7403263" cy="2287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911771"/>
            <a:ext cx="46679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2971800"/>
            <a:ext cx="6702425" cy="59148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8886654"/>
            <a:ext cx="4191000" cy="45245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600" y="9206049"/>
            <a:ext cx="4470400" cy="40527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21137"/>
              </p:ext>
            </p:extLst>
          </p:nvPr>
        </p:nvGraphicFramePr>
        <p:xfrm>
          <a:off x="1676400" y="10744200"/>
          <a:ext cx="438912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2471" imgH="515178" progId="Equation.DSMT4">
                  <p:embed/>
                </p:oleObj>
              </mc:Choice>
              <mc:Fallback>
                <p:oleObj name="Equation" r:id="rId8" imgW="1142471" imgH="515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6400" y="10744200"/>
                        <a:ext cx="4389124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01468"/>
              </p:ext>
            </p:extLst>
          </p:nvPr>
        </p:nvGraphicFramePr>
        <p:xfrm>
          <a:off x="12954000" y="10805713"/>
          <a:ext cx="3529803" cy="21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47407" imgH="515178" progId="Equation.DSMT4">
                  <p:embed/>
                </p:oleObj>
              </mc:Choice>
              <mc:Fallback>
                <p:oleObj name="Equation" r:id="rId10" imgW="847407" imgH="515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0" y="10805713"/>
                        <a:ext cx="3529803" cy="214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16976"/>
              </p:ext>
            </p:extLst>
          </p:nvPr>
        </p:nvGraphicFramePr>
        <p:xfrm>
          <a:off x="1671636" y="9871203"/>
          <a:ext cx="2138364" cy="79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6344" imgH="171606" progId="Equation.DSMT4">
                  <p:embed/>
                </p:oleObj>
              </mc:Choice>
              <mc:Fallback>
                <p:oleObj name="Equation" r:id="rId12" imgW="466344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1636" y="9871203"/>
                        <a:ext cx="2138364" cy="79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2019239" y="8586517"/>
            <a:ext cx="64307507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06165"/>
              </p:ext>
            </p:extLst>
          </p:nvPr>
        </p:nvGraphicFramePr>
        <p:xfrm>
          <a:off x="12827241" y="9801848"/>
          <a:ext cx="4774959" cy="101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6698" imgH="203112" progId="Equation.DSMT4">
                  <p:embed/>
                </p:oleObj>
              </mc:Choice>
              <mc:Fallback>
                <p:oleObj name="Equation" r:id="rId14" imgW="92669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241" y="9801848"/>
                        <a:ext cx="4774959" cy="101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9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84087" y="6631190"/>
            <a:ext cx="23192890" cy="700861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76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28600" y="2315035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522840" y="3806522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ô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ộ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uô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hau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ãy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a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40" y="3806522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t="-8915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57744" y="1542469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884113" y="7823802"/>
                <a:ext cx="127661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ẻ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𝐻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113" y="7823802"/>
                <a:ext cx="12766110" cy="830997"/>
              </a:xfrm>
              <a:prstGeom prst="rect">
                <a:avLst/>
              </a:prstGeom>
              <a:blipFill>
                <a:blip r:embed="rId4"/>
                <a:stretch>
                  <a:fillRect l="-2149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691641" y="11386325"/>
                <a:ext cx="12412150" cy="1324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Mặt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á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ạ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𝐻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𝐻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𝐾</m:t>
                            </m:r>
                          </m:e>
                        </m:eqAr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𝐻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(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𝐶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1" y="11386325"/>
                <a:ext cx="12412150" cy="1324337"/>
              </a:xfrm>
              <a:prstGeom prst="rect">
                <a:avLst/>
              </a:prstGeom>
              <a:blipFill>
                <a:blip r:embed="rId5"/>
                <a:stretch>
                  <a:fillRect l="-2259" b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5430" y="10465084"/>
                <a:ext cx="1234531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M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𝐾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𝑂𝐻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430" y="10465084"/>
                <a:ext cx="12345317" cy="830997"/>
              </a:xfrm>
              <a:prstGeom prst="rect">
                <a:avLst/>
              </a:prstGeom>
              <a:blipFill>
                <a:blip r:embed="rId6"/>
                <a:stretch>
                  <a:fillRect l="-2272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77202" y="8746423"/>
                <a:ext cx="12504934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𝑂𝐴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⊥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𝑂𝐵</m:t>
                            </m:r>
                          </m: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𝑂𝐴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⊥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𝑂𝐶</m:t>
                            </m:r>
                          </m:e>
                        </m:eqArr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𝐶</m:t>
                        </m:r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202" y="8746423"/>
                <a:ext cx="12504934" cy="1740028"/>
              </a:xfrm>
              <a:prstGeom prst="rect">
                <a:avLst/>
              </a:prstGeom>
              <a:blipFill>
                <a:blip r:embed="rId7"/>
                <a:stretch>
                  <a:fillRect l="-2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1054" y="7823801"/>
            <a:ext cx="6672243" cy="5232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44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77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74103" y="3831661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/>
                  <a:t>có ba cạ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𝐶</m:t>
                    </m:r>
                  </m:oMath>
                </a14:m>
                <a:r>
                  <a:rPr lang="en-US" sz="4800"/>
                  <a:t> đôi một vuông góc với nhau và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4800"/>
                  <a:t>. Hãy tính đường cao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sz="4800"/>
                  <a:t> của hình chóp.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03" y="3831661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 VẬN DỤ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378012" y="7767005"/>
                <a:ext cx="121848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𝐴𝐾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𝐻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012" y="7767005"/>
                <a:ext cx="12184860" cy="769441"/>
              </a:xfrm>
              <a:prstGeom prst="rect">
                <a:avLst/>
              </a:prstGeom>
              <a:blipFill>
                <a:blip r:embed="rId4"/>
                <a:stretch>
                  <a:fillRect l="-200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365143" y="8722580"/>
                <a:ext cx="11847016" cy="1364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143" y="8722580"/>
                <a:ext cx="11847016" cy="13646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334663" y="11700272"/>
                <a:ext cx="8685400" cy="1504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⇒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𝑂𝐻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𝑏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11700272"/>
                <a:ext cx="8685400" cy="15044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2305" y="8134016"/>
            <a:ext cx="5983393" cy="45913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92598" y="10333230"/>
                <a:ext cx="8633966" cy="13378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598" y="10333230"/>
                <a:ext cx="8633966" cy="13378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00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7" grpId="0"/>
      <p:bldP spid="4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14457" y="3259650"/>
                <a:ext cx="2256588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a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g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đề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ê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ạ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áy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ộ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ọ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a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ặ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uô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914400" indent="-914400" algn="just">
                  <a:buAutoNum type="alphaLcPeriod"/>
                </a:pP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ỉ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a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L="914400" indent="-914400" algn="just">
                  <a:buAutoNum type="alphaLcPeriod"/>
                </a:pP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457" y="3259650"/>
                <a:ext cx="22565882" cy="3046988"/>
              </a:xfrm>
              <a:prstGeom prst="rect">
                <a:avLst/>
              </a:prstGeom>
              <a:blipFill>
                <a:blip r:embed="rId3"/>
                <a:stretch>
                  <a:fillRect l="-1243" t="-4600" r="-1243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ẬP VẬN DỤ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505363" y="8134016"/>
                <a:ext cx="143085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a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u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rự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363" y="8134016"/>
                <a:ext cx="14308599" cy="830997"/>
              </a:xfrm>
              <a:prstGeom prst="rect">
                <a:avLst/>
              </a:prstGeom>
              <a:blipFill>
                <a:blip r:embed="rId4"/>
                <a:stretch>
                  <a:fillRect l="-1960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05364" y="10628236"/>
                <a:ext cx="14308599" cy="1272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𝐻</m:t>
                        </m:r>
                      </m:num>
                      <m:den>
                        <m:func>
                          <m:func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os</m:t>
                            </m:r>
                          </m:fName>
                          <m:e>
                            <m:sSup>
                              <m:sSup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∘</m:t>
                                </m:r>
                              </m:sup>
                            </m:sSup>
                          </m:e>
                        </m:func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364" y="10628236"/>
                <a:ext cx="14308599" cy="1272080"/>
              </a:xfrm>
              <a:prstGeom prst="rect">
                <a:avLst/>
              </a:prstGeom>
              <a:blipFill>
                <a:blip r:embed="rId5"/>
                <a:stretch>
                  <a:fillRect l="-1960" b="-1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98453" y="9056637"/>
                <a:ext cx="12124281" cy="1305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𝐻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453" y="9056637"/>
                <a:ext cx="12124281" cy="1305870"/>
              </a:xfrm>
              <a:prstGeom prst="rect">
                <a:avLst/>
              </a:prstGeom>
              <a:blipFill>
                <a:blip r:embed="rId6"/>
                <a:stretch>
                  <a:fillRect l="-2262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3801" y="7107824"/>
            <a:ext cx="5868600" cy="65974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62846" y="11900316"/>
                <a:ext cx="13429553" cy="1512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𝐷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𝑀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4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os</m:t>
                          </m:r>
                        </m:fName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60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∘</m:t>
                              </m:r>
                            </m:sup>
                          </m:sSup>
                        </m:e>
                      </m:func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𝐷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𝐴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𝐷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46" y="11900316"/>
                <a:ext cx="13429553" cy="15122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120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3" grpId="0"/>
      <p:bldP spid="4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20</TotalTime>
  <Words>1981</Words>
  <Application>Microsoft Office PowerPoint</Application>
  <PresentationFormat>Custom</PresentationFormat>
  <Paragraphs>16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ran Minh Nhut</cp:lastModifiedBy>
  <cp:revision>490</cp:revision>
  <dcterms:created xsi:type="dcterms:W3CDTF">2013-08-31T11:42:51Z</dcterms:created>
  <dcterms:modified xsi:type="dcterms:W3CDTF">2021-08-26T13:16:14Z</dcterms:modified>
</cp:coreProperties>
</file>